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0"/>
  </p:notesMasterIdLst>
  <p:sldIdLst>
    <p:sldId id="25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94" r:id="rId11"/>
    <p:sldId id="397" r:id="rId12"/>
    <p:sldId id="399" r:id="rId13"/>
    <p:sldId id="395" r:id="rId14"/>
    <p:sldId id="396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3" r:id="rId27"/>
    <p:sldId id="374" r:id="rId28"/>
    <p:sldId id="375" r:id="rId29"/>
    <p:sldId id="376" r:id="rId30"/>
    <p:sldId id="377" r:id="rId31"/>
    <p:sldId id="378" r:id="rId32"/>
    <p:sldId id="379" r:id="rId33"/>
    <p:sldId id="380" r:id="rId34"/>
    <p:sldId id="381" r:id="rId35"/>
    <p:sldId id="382" r:id="rId36"/>
    <p:sldId id="400" r:id="rId37"/>
    <p:sldId id="384" r:id="rId38"/>
    <p:sldId id="401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82" autoAdjust="0"/>
  </p:normalViewPr>
  <p:slideViewPr>
    <p:cSldViewPr>
      <p:cViewPr varScale="1">
        <p:scale>
          <a:sx n="63" d="100"/>
          <a:sy n="63" d="100"/>
        </p:scale>
        <p:origin x="49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46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2.wmf"/><Relationship Id="rId11" Type="http://schemas.openxmlformats.org/officeDocument/2006/relationships/image" Target="../media/image82.wmf"/><Relationship Id="rId5" Type="http://schemas.openxmlformats.org/officeDocument/2006/relationships/image" Target="../media/image77.wmf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77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FD2A005-DE7F-4C6A-A6FA-3F1ABC4D2EE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30B8967-1645-4B97-80BF-97674B84CB1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6ED154E-6060-4562-A891-12FAF6EE73C2}" type="datetimeFigureOut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6E23BBD-4788-4A2A-BF1A-4649F71D38B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8343CC2-DC06-4490-BF2C-746B8F80ED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BC1441B-A178-4362-B8E9-6E7A887CAAB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D2A27ED-FA6D-423F-8309-E76700230F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F827595-15AD-42E5-B67D-DAA875D6C1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AA5E0AA2-FBE1-428E-AB03-63DA8DBA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A5DEB1-EA7C-4DDC-AF63-9BDAF57B2D1A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C373C0E-BD16-42B2-9ED4-D4C4E2189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24D8BFC8-A63B-4CC8-B4DB-BE4D885C16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25C44D2A-1D90-46F6-AB2B-16B6AA3C50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D127F5F-07A5-4022-96F3-694D8A48E455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94CD7822-259A-4D10-8142-D7DE38FAEE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B2A7C40-4C60-4CD2-ABB5-5C081BB7E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E2BD21B9-D254-4831-B0D9-79CD137A3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62999C1-135A-436B-8021-D95621317E98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055EF74-4946-4D58-93AC-C834F0125D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92542D41-8CD2-4D5F-A5B4-584EC142F3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546E4D1-A245-4429-B6FA-C1072C729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714F35-EC60-4693-A9AD-3C771D059A74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4DC77A22-05E6-4011-A539-96CB474F3D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B74C137-7C76-4C78-9076-09B0032D3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E0947D26-8420-4F4A-A822-D9523DF560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7ED619-C94C-4447-B2F1-71B91607D8D3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5E7AE27-3401-4BAF-AEDC-C038B13768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10505CE-07C9-432E-ADE3-C68CDCC3D4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71EEA50C-5E55-4D6E-A451-28A74DAB74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D8D8A0-7D0A-4DDD-9488-529EF60DA4E7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F207FA98-BF76-4E37-882D-3BAC9F54D4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56595E1-3C9B-49B7-A8AC-AE15188187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F79BE69-2A6E-4D45-8A71-85C2EF489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47867F2-5CA4-4866-9FC0-178286E2A724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D0ACECC-9A8E-4506-A429-7A7C6F8D28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CF3F2DD-6ACB-47C9-AF20-19B3E8BAE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BD1ABF3-C97F-4D70-B0EC-4FD2E85D0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F323DF-DF3A-4F13-8988-DCAD018C9D2B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E33CC96-48E2-42C0-9FF4-8C75187A1B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ED2C436C-031B-47BF-9EE5-558A584D67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BC46DF3E-0047-4AF8-A60F-5AF6BACBA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70EB41-4D2E-4091-AA7B-27398A0028A3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BB9CE5A-3E6E-4DAC-8102-66FDA5E7BA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D07C7D9-5AC7-470F-A758-0F57C0FD49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3F58A7E7-C18A-45D1-A738-C527629C24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72EB99C-6756-4F4E-8C50-08C3381910B7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5537634-1FB8-47C4-A3C9-248970E628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3A66210-3D78-41B4-BF37-496E8FDC0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1D0F1861-9A8E-43EC-9B35-7C79F88467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964D32-0E77-48E3-8A4C-826D1934FEAB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B7F37ED1-0BE6-4B83-BB62-91E71454EC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0C5896D-2439-4D20-BBCD-C3D2A6875E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5E32A1CF-A3B5-4B41-84D7-5E21BCFBC8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91B0C53-234E-4111-9089-2233F7B3F61E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E4FE94A8-E868-40F9-B039-2B14C8CB9F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0C126A6-C156-4846-A8D2-F0B92ED306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89A4017-2A80-464E-98F3-8F8C02C26D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D2CFC4-847A-454B-AA61-216EA374864D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C47640F3-CF4F-4024-8E3E-E70C76E66E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D5FBC70D-52A1-467A-9C98-8DB84F5CA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E13C4D04-A4E3-43DE-B571-58BAB752EC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EF9244-649B-4423-8FA9-47CFA9A1402F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992011C-44BB-4746-8039-CE1D20D28A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38B1E28-BF6F-4DCE-A71D-BCFEDE352B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46003DFE-0400-42CE-89A3-B2AB2C5D8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8737F0-DCF8-4B01-B875-1D63BEDFE6C5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BC6C527-FDB3-4EC9-B989-B282AC1C1C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2CDC032B-64BD-47FE-9916-8498AA30B7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22975E57-4171-453F-90B8-4E7211091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CF4C0BD-62D9-4D9F-9BF6-77FD1A986A6D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DEAB07E1-3B75-4ECD-A12F-300DC9711D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791A7DFC-1CBD-4526-AC32-DA3B290EB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A80FAAFF-A19C-4301-8DC9-E0CD99597E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5BFEE2-4182-49E4-9661-E8219A424BB2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4293DE2E-0EA8-433C-A3B4-A8A4216CD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D1F3E9E8-785C-40FC-A64D-1C523BCE80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0CE7506-13B9-4037-A930-2C413EF44B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8A7A45-22EF-4A86-8358-EBF4BF385B8A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D7F9862E-0D0C-4C27-9147-474424AAD1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5D7A9D3-74FE-4053-8412-89BB934CAD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B1090756-5740-4E59-BA5B-843AD87E9E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22D12F-5C3F-45DA-98F2-44AAFC3BB4BF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B1FE5114-03FD-4032-A566-E4874AC62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BCC64D65-C029-48CF-BD24-8383F5A30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47D16C73-6912-4AD0-910A-AFB6AACB12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C4A8EA-D017-4C96-951C-D00E2BF75B09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756AE8F1-7B64-432D-9EE0-C69694BC7F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BD5E08AC-61AE-41BD-AB8B-0EB2ED9C34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770C9207-8C88-4E69-AD03-8A02444C14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7F0D3F-8710-4FE0-9961-39D94826A887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EDC191CB-672A-4DB9-B6C2-742C8B7E46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D583EB9D-5B2C-4B3F-8C7E-C75B9D8A6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ED371FDA-B13D-43DE-9A8A-1A26502F24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A08A81-8BE8-4BEC-86E0-6440CAAFCB90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FE9FACA3-66EF-49B4-998D-9C06274FDE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A0B3EB1E-7345-4A2E-BE6D-69BC86F57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4E3B5F34-A932-4FB5-9B28-A9C66D31DC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4C27BE-FC3C-4C48-866D-779B39AFBAE7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4016E20C-F759-4F09-AE88-573C7F32FA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7AC77DE-D412-47F4-8175-071BE71E57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B00E5607-0272-4C50-BF8B-848430698F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47CCD4-8B92-4E52-B188-E273912A5F12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C0D6B786-3153-4766-8F1F-D509B332E3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A762CCB3-8947-4677-AF29-ED3C0A1864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9CCBED03-B0DC-4667-892C-6DF40F00D5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60D0A6-08A6-41BA-88C6-607D6998370B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1C98172-5E95-4967-ADC0-33EBAF0C7A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474AF06E-88A8-4243-A027-C3154D804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9746FCD6-941E-49D9-B5F6-FC97DE0B4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066785-438B-46D3-8131-17857E530D9A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E28EB36-2BE2-4198-9EF3-09E2E21E2B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8C528382-685A-42C6-81C0-9636DD726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8ED455F-FC5C-40D3-AB00-446C90FEFF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267C5C-7D65-4C60-B7C8-F448F9BD0555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BED1D5E7-C1F8-4E87-AB4E-A9A8FEBA28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9B51FE51-10DC-4745-8678-E21CF88FD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20A49027-E2C1-4948-BE66-6FA4C472C9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18567F-E62D-4BE0-89C4-FEB3CD8AC2B1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F190CF70-CAF8-4F40-834E-643E7A8A5A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A7B45E4D-545C-4A2F-8C3F-89A34844A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7DB5F08D-C9EE-4441-BA7F-CA8A96AF9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530AFB-5167-4909-9E9C-5316C068F877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DEB200A1-4849-4555-A191-48CBFDBFD6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4AE3C6ED-75F5-47F5-B9DA-637071FFF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3E676FA7-F0F3-4C21-A7FE-F5B11222DA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B6C689-D0CA-4333-B4AB-AC99E352EE2D}" type="slidenum">
              <a:rPr lang="en-US" altLang="zh-CN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5C4C2275-0DF4-4DC8-BBF4-6BBFDE4652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6235631-A84C-4F14-8DBC-9365ACCFC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55A15A0A-93F3-43EC-854C-F4ED1B4D6F7D}"/>
              </a:ext>
            </a:extLst>
          </p:cNvPr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6 w 546"/>
              <a:gd name="T1" fmla="*/ 2147483646 h 497"/>
              <a:gd name="T2" fmla="*/ 2147483646 w 546"/>
              <a:gd name="T3" fmla="*/ 2147483646 h 497"/>
              <a:gd name="T4" fmla="*/ 2147483646 w 546"/>
              <a:gd name="T5" fmla="*/ 2147483646 h 497"/>
              <a:gd name="T6" fmla="*/ 2147483646 w 546"/>
              <a:gd name="T7" fmla="*/ 2147483646 h 497"/>
              <a:gd name="T8" fmla="*/ 2147483646 w 546"/>
              <a:gd name="T9" fmla="*/ 2147483646 h 497"/>
              <a:gd name="T10" fmla="*/ 2147483646 w 546"/>
              <a:gd name="T11" fmla="*/ 2147483646 h 497"/>
              <a:gd name="T12" fmla="*/ 2147483646 w 546"/>
              <a:gd name="T13" fmla="*/ 2147483646 h 497"/>
              <a:gd name="T14" fmla="*/ 2147483646 w 546"/>
              <a:gd name="T15" fmla="*/ 2147483646 h 497"/>
              <a:gd name="T16" fmla="*/ 2147483646 w 546"/>
              <a:gd name="T17" fmla="*/ 2147483646 h 497"/>
              <a:gd name="T18" fmla="*/ 2147483646 w 546"/>
              <a:gd name="T19" fmla="*/ 2147483646 h 497"/>
              <a:gd name="T20" fmla="*/ 2147483646 w 546"/>
              <a:gd name="T21" fmla="*/ 2147483646 h 497"/>
              <a:gd name="T22" fmla="*/ 2147483646 w 546"/>
              <a:gd name="T23" fmla="*/ 2147483646 h 497"/>
              <a:gd name="T24" fmla="*/ 2147483646 w 546"/>
              <a:gd name="T25" fmla="*/ 2147483646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C15100DC-A02A-4FDE-A53A-3ABADAD05841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8C50524F-71A6-41B8-95A0-0A0A67015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1181284 w 97"/>
                <a:gd name="T1" fmla="*/ 415565 h 37"/>
                <a:gd name="T2" fmla="*/ 1513352 w 97"/>
                <a:gd name="T3" fmla="*/ 332804 h 37"/>
                <a:gd name="T4" fmla="*/ 1529608 w 97"/>
                <a:gd name="T5" fmla="*/ 283891 h 37"/>
                <a:gd name="T6" fmla="*/ 1463847 w 97"/>
                <a:gd name="T7" fmla="*/ 0 h 37"/>
                <a:gd name="T8" fmla="*/ 414186 w 97"/>
                <a:gd name="T9" fmla="*/ 0 h 37"/>
                <a:gd name="T10" fmla="*/ 167959 w 97"/>
                <a:gd name="T11" fmla="*/ 365984 h 37"/>
                <a:gd name="T12" fmla="*/ 1181284 w 97"/>
                <a:gd name="T13" fmla="*/ 415565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F0C94ED5-742D-49E1-B1C3-C737403350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8422119 w 585"/>
                <a:gd name="T1" fmla="*/ 16275 h 534"/>
                <a:gd name="T2" fmla="*/ 2624484 w 585"/>
                <a:gd name="T3" fmla="*/ 0 h 534"/>
                <a:gd name="T4" fmla="*/ 3761357 w 585"/>
                <a:gd name="T5" fmla="*/ 349778 h 534"/>
                <a:gd name="T6" fmla="*/ 2908892 w 585"/>
                <a:gd name="T7" fmla="*/ 649969 h 534"/>
                <a:gd name="T8" fmla="*/ 3460658 w 585"/>
                <a:gd name="T9" fmla="*/ 1183880 h 534"/>
                <a:gd name="T10" fmla="*/ 1236151 w 585"/>
                <a:gd name="T11" fmla="*/ 999105 h 534"/>
                <a:gd name="T12" fmla="*/ 432702 w 585"/>
                <a:gd name="T13" fmla="*/ 1048688 h 534"/>
                <a:gd name="T14" fmla="*/ 3325308 w 585"/>
                <a:gd name="T15" fmla="*/ 8117733 h 534"/>
                <a:gd name="T16" fmla="*/ 2406265 w 585"/>
                <a:gd name="T17" fmla="*/ 5686722 h 534"/>
                <a:gd name="T18" fmla="*/ 1755090 w 585"/>
                <a:gd name="T19" fmla="*/ 6266977 h 534"/>
                <a:gd name="T20" fmla="*/ 1570086 w 585"/>
                <a:gd name="T21" fmla="*/ 7253052 h 534"/>
                <a:gd name="T22" fmla="*/ 2072203 w 585"/>
                <a:gd name="T23" fmla="*/ 4416858 h 534"/>
                <a:gd name="T24" fmla="*/ 2558544 w 585"/>
                <a:gd name="T25" fmla="*/ 3800045 h 534"/>
                <a:gd name="T26" fmla="*/ 3494025 w 585"/>
                <a:gd name="T27" fmla="*/ 3951508 h 534"/>
                <a:gd name="T28" fmla="*/ 3143550 w 585"/>
                <a:gd name="T29" fmla="*/ 5102717 h 534"/>
                <a:gd name="T30" fmla="*/ 3209587 w 585"/>
                <a:gd name="T31" fmla="*/ 6583437 h 534"/>
                <a:gd name="T32" fmla="*/ 8607123 w 585"/>
                <a:gd name="T33" fmla="*/ 8051774 h 534"/>
                <a:gd name="T34" fmla="*/ 7589318 w 585"/>
                <a:gd name="T35" fmla="*/ 7117864 h 534"/>
                <a:gd name="T36" fmla="*/ 7102952 w 585"/>
                <a:gd name="T37" fmla="*/ 5752706 h 534"/>
                <a:gd name="T38" fmla="*/ 6617248 w 585"/>
                <a:gd name="T39" fmla="*/ 4502331 h 534"/>
                <a:gd name="T40" fmla="*/ 7687953 w 585"/>
                <a:gd name="T41" fmla="*/ 4267973 h 534"/>
                <a:gd name="T42" fmla="*/ 6802252 w 585"/>
                <a:gd name="T43" fmla="*/ 3717150 h 534"/>
                <a:gd name="T44" fmla="*/ 7337605 w 585"/>
                <a:gd name="T45" fmla="*/ 3766738 h 534"/>
                <a:gd name="T46" fmla="*/ 7321318 w 585"/>
                <a:gd name="T47" fmla="*/ 3482943 h 534"/>
                <a:gd name="T48" fmla="*/ 6283212 w 585"/>
                <a:gd name="T49" fmla="*/ 3516256 h 534"/>
                <a:gd name="T50" fmla="*/ 5966205 w 585"/>
                <a:gd name="T51" fmla="*/ 5719398 h 534"/>
                <a:gd name="T52" fmla="*/ 5800860 w 585"/>
                <a:gd name="T53" fmla="*/ 3832722 h 534"/>
                <a:gd name="T54" fmla="*/ 5532734 w 585"/>
                <a:gd name="T55" fmla="*/ 3034636 h 534"/>
                <a:gd name="T56" fmla="*/ 5800860 w 585"/>
                <a:gd name="T57" fmla="*/ 2265881 h 534"/>
                <a:gd name="T58" fmla="*/ 5665505 w 585"/>
                <a:gd name="T59" fmla="*/ 1649099 h 534"/>
                <a:gd name="T60" fmla="*/ 5532734 w 585"/>
                <a:gd name="T61" fmla="*/ 1032418 h 534"/>
                <a:gd name="T62" fmla="*/ 6167496 w 585"/>
                <a:gd name="T63" fmla="*/ 1718303 h 534"/>
                <a:gd name="T64" fmla="*/ 6934255 w 585"/>
                <a:gd name="T65" fmla="*/ 785030 h 534"/>
                <a:gd name="T66" fmla="*/ 6835619 w 585"/>
                <a:gd name="T67" fmla="*/ 1583241 h 534"/>
                <a:gd name="T68" fmla="*/ 6702848 w 585"/>
                <a:gd name="T69" fmla="*/ 2167246 h 534"/>
                <a:gd name="T70" fmla="*/ 6702848 w 585"/>
                <a:gd name="T71" fmla="*/ 3018235 h 534"/>
                <a:gd name="T72" fmla="*/ 9324233 w 585"/>
                <a:gd name="T73" fmla="*/ 3018235 h 534"/>
                <a:gd name="T74" fmla="*/ 9258171 w 585"/>
                <a:gd name="T75" fmla="*/ 1266650 h 534"/>
                <a:gd name="T76" fmla="*/ 4161355 w 585"/>
                <a:gd name="T77" fmla="*/ 1151204 h 534"/>
                <a:gd name="T78" fmla="*/ 4898767 w 585"/>
                <a:gd name="T79" fmla="*/ 1550565 h 534"/>
                <a:gd name="T80" fmla="*/ 2859269 w 585"/>
                <a:gd name="T81" fmla="*/ 3252598 h 534"/>
                <a:gd name="T82" fmla="*/ 1153802 w 585"/>
                <a:gd name="T83" fmla="*/ 1632824 h 534"/>
                <a:gd name="T84" fmla="*/ 3192663 w 585"/>
                <a:gd name="T85" fmla="*/ 1767885 h 534"/>
                <a:gd name="T86" fmla="*/ 3675656 w 585"/>
                <a:gd name="T87" fmla="*/ 1751616 h 534"/>
                <a:gd name="T88" fmla="*/ 5047162 w 585"/>
                <a:gd name="T89" fmla="*/ 2018493 h 534"/>
                <a:gd name="T90" fmla="*/ 4614333 w 585"/>
                <a:gd name="T91" fmla="*/ 4267973 h 534"/>
                <a:gd name="T92" fmla="*/ 4346364 w 585"/>
                <a:gd name="T93" fmla="*/ 2282793 h 534"/>
                <a:gd name="T94" fmla="*/ 2859269 w 585"/>
                <a:gd name="T95" fmla="*/ 3252598 h 534"/>
                <a:gd name="T96" fmla="*/ 3728658 w 585"/>
                <a:gd name="T97" fmla="*/ 3750463 h 534"/>
                <a:gd name="T98" fmla="*/ 4127993 w 585"/>
                <a:gd name="T99" fmla="*/ 2635149 h 534"/>
                <a:gd name="T100" fmla="*/ 5447160 w 585"/>
                <a:gd name="T101" fmla="*/ 4868379 h 534"/>
                <a:gd name="T102" fmla="*/ 3592665 w 585"/>
                <a:gd name="T103" fmla="*/ 5349974 h 534"/>
                <a:gd name="T104" fmla="*/ 5162878 w 585"/>
                <a:gd name="T105" fmla="*/ 4617751 h 534"/>
                <a:gd name="T106" fmla="*/ 5315157 w 585"/>
                <a:gd name="T107" fmla="*/ 2216167 h 534"/>
                <a:gd name="T108" fmla="*/ 5232166 w 585"/>
                <a:gd name="T109" fmla="*/ 3552147 h 534"/>
                <a:gd name="T110" fmla="*/ 4997407 w 585"/>
                <a:gd name="T111" fmla="*/ 2401579 h 534"/>
                <a:gd name="T112" fmla="*/ 8474994 w 585"/>
                <a:gd name="T113" fmla="*/ 2984927 h 534"/>
                <a:gd name="T114" fmla="*/ 7704366 w 585"/>
                <a:gd name="T115" fmla="*/ 2701133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0DDF43F6-45E1-4DAB-9A20-FEB21A4B22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675986 w 47"/>
                <a:gd name="T1" fmla="*/ 250506 h 56"/>
                <a:gd name="T2" fmla="*/ 456281 w 47"/>
                <a:gd name="T3" fmla="*/ 932723 h 56"/>
                <a:gd name="T4" fmla="*/ 675986 w 47"/>
                <a:gd name="T5" fmla="*/ 250506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4420ECF9-F931-4511-BD9C-A90A98F31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322638 w 41"/>
                <a:gd name="T1" fmla="*/ 448034 h 75"/>
                <a:gd name="T2" fmla="*/ 204738 w 41"/>
                <a:gd name="T3" fmla="*/ 1150275 h 75"/>
                <a:gd name="T4" fmla="*/ 682215 w 41"/>
                <a:gd name="T5" fmla="*/ 747929 h 75"/>
                <a:gd name="T6" fmla="*/ 631950 w 41"/>
                <a:gd name="T7" fmla="*/ 398491 h 75"/>
                <a:gd name="T8" fmla="*/ 322638 w 41"/>
                <a:gd name="T9" fmla="*/ 448034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5BB6FD49-A67A-4947-AD81-A88054558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1879651 w 135"/>
                <a:gd name="T1" fmla="*/ 65584 h 63"/>
                <a:gd name="T2" fmla="*/ 400911 w 135"/>
                <a:gd name="T3" fmla="*/ 65584 h 63"/>
                <a:gd name="T4" fmla="*/ 33401 w 135"/>
                <a:gd name="T5" fmla="*/ 412830 h 63"/>
                <a:gd name="T6" fmla="*/ 1007617 w 135"/>
                <a:gd name="T7" fmla="*/ 960027 h 63"/>
                <a:gd name="T8" fmla="*/ 1611071 w 135"/>
                <a:gd name="T9" fmla="*/ 894574 h 63"/>
                <a:gd name="T10" fmla="*/ 1895983 w 135"/>
                <a:gd name="T11" fmla="*/ 878240 h 63"/>
                <a:gd name="T12" fmla="*/ 1879651 w 135"/>
                <a:gd name="T13" fmla="*/ 65584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FC00626B-DB68-4CBB-8ED0-4B6FA7C3E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1111542 w 97"/>
                <a:gd name="T1" fmla="*/ 81855 h 102"/>
                <a:gd name="T2" fmla="*/ 516384 w 97"/>
                <a:gd name="T3" fmla="*/ 81855 h 102"/>
                <a:gd name="T4" fmla="*/ 200572 w 97"/>
                <a:gd name="T5" fmla="*/ 944884 h 102"/>
                <a:gd name="T6" fmla="*/ 1312781 w 97"/>
                <a:gd name="T7" fmla="*/ 1026738 h 102"/>
                <a:gd name="T8" fmla="*/ 1111542 w 97"/>
                <a:gd name="T9" fmla="*/ 81855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31270F79-688E-4D8F-8099-4F5B8A02D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252458 w 99"/>
                <a:gd name="T1" fmla="*/ 0 h 19"/>
                <a:gd name="T2" fmla="*/ 670282 w 99"/>
                <a:gd name="T3" fmla="*/ 250237 h 19"/>
                <a:gd name="T4" fmla="*/ 252458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67FE6D04-63FB-4745-992B-2043C0B4B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353602 w 76"/>
                <a:gd name="T1" fmla="*/ 609670 h 47"/>
                <a:gd name="T2" fmla="*/ 1184027 w 76"/>
                <a:gd name="T3" fmla="*/ 280537 h 47"/>
                <a:gd name="T4" fmla="*/ 810668 w 76"/>
                <a:gd name="T5" fmla="*/ 49099 h 47"/>
                <a:gd name="T6" fmla="*/ 320062 w 76"/>
                <a:gd name="T7" fmla="*/ 525051 h 47"/>
                <a:gd name="T8" fmla="*/ 353602 w 76"/>
                <a:gd name="T9" fmla="*/ 60967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73B2F0CB-0D6C-42A7-9CFA-C46269CB98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1208394 w 82"/>
                <a:gd name="T1" fmla="*/ 99161 h 37"/>
                <a:gd name="T2" fmla="*/ 401467 w 82"/>
                <a:gd name="T3" fmla="*/ 283891 h 37"/>
                <a:gd name="T4" fmla="*/ 285439 w 82"/>
                <a:gd name="T5" fmla="*/ 431965 h 37"/>
                <a:gd name="T6" fmla="*/ 1278008 w 82"/>
                <a:gd name="T7" fmla="*/ 382385 h 37"/>
                <a:gd name="T8" fmla="*/ 1377699 w 82"/>
                <a:gd name="T9" fmla="*/ 332804 h 37"/>
                <a:gd name="T10" fmla="*/ 1377699 w 82"/>
                <a:gd name="T11" fmla="*/ 0 h 37"/>
                <a:gd name="T12" fmla="*/ 1208394 w 82"/>
                <a:gd name="T13" fmla="*/ 99161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13A7B48F-E42A-4203-B751-E20D4018D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350796 w 138"/>
                <a:gd name="T1" fmla="*/ 16467 h 33"/>
                <a:gd name="T2" fmla="*/ 132241 w 138"/>
                <a:gd name="T3" fmla="*/ 235480 h 33"/>
                <a:gd name="T4" fmla="*/ 953534 w 138"/>
                <a:gd name="T5" fmla="*/ 368574 h 33"/>
                <a:gd name="T6" fmla="*/ 1959610 w 138"/>
                <a:gd name="T7" fmla="*/ 385041 h 33"/>
                <a:gd name="T8" fmla="*/ 1909804 w 138"/>
                <a:gd name="T9" fmla="*/ 132451 h 33"/>
                <a:gd name="T10" fmla="*/ 1373811 w 138"/>
                <a:gd name="T11" fmla="*/ 49887 h 33"/>
                <a:gd name="T12" fmla="*/ 350796 w 138"/>
                <a:gd name="T13" fmla="*/ 16467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E9FDDC57-199B-4FAB-97F9-CB7A959D3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1649347 w 112"/>
                <a:gd name="T1" fmla="*/ 310336 h 29"/>
                <a:gd name="T2" fmla="*/ 1732772 w 112"/>
                <a:gd name="T3" fmla="*/ 64834 h 29"/>
                <a:gd name="T4" fmla="*/ 1246742 w 112"/>
                <a:gd name="T5" fmla="*/ 161934 h 29"/>
                <a:gd name="T6" fmla="*/ 604994 w 112"/>
                <a:gd name="T7" fmla="*/ 96974 h 29"/>
                <a:gd name="T8" fmla="*/ 33473 w 112"/>
                <a:gd name="T9" fmla="*/ 64834 h 29"/>
                <a:gd name="T10" fmla="*/ 1649347 w 112"/>
                <a:gd name="T11" fmla="*/ 310336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B8EB188B-D153-4ECC-BFFD-79E933F994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49516 w 115"/>
                <a:gd name="T1" fmla="*/ 882412 h 95"/>
                <a:gd name="T2" fmla="*/ 431365 w 115"/>
                <a:gd name="T3" fmla="*/ 898803 h 95"/>
                <a:gd name="T4" fmla="*/ 832659 w 115"/>
                <a:gd name="T5" fmla="*/ 1280615 h 95"/>
                <a:gd name="T6" fmla="*/ 981213 w 115"/>
                <a:gd name="T7" fmla="*/ 1396057 h 95"/>
                <a:gd name="T8" fmla="*/ 1346030 w 115"/>
                <a:gd name="T9" fmla="*/ 866152 h 95"/>
                <a:gd name="T10" fmla="*/ 1846362 w 115"/>
                <a:gd name="T11" fmla="*/ 866152 h 95"/>
                <a:gd name="T12" fmla="*/ 1313388 w 115"/>
                <a:gd name="T13" fmla="*/ 447729 h 95"/>
                <a:gd name="T14" fmla="*/ 615623 w 115"/>
                <a:gd name="T15" fmla="*/ 266627 h 95"/>
                <a:gd name="T16" fmla="*/ 200647 w 115"/>
                <a:gd name="T17" fmla="*/ 681701 h 95"/>
                <a:gd name="T18" fmla="*/ 49516 w 115"/>
                <a:gd name="T19" fmla="*/ 882412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ED0B3EF9-F905-445A-B3E6-262A42949B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857141 w 65"/>
                <a:gd name="T1" fmla="*/ 665706 h 169"/>
                <a:gd name="T2" fmla="*/ 368915 w 65"/>
                <a:gd name="T3" fmla="*/ 817056 h 169"/>
                <a:gd name="T4" fmla="*/ 368915 w 65"/>
                <a:gd name="T5" fmla="*/ 981964 h 169"/>
                <a:gd name="T6" fmla="*/ 840797 w 65"/>
                <a:gd name="T7" fmla="*/ 1499028 h 169"/>
                <a:gd name="T8" fmla="*/ 571716 w 65"/>
                <a:gd name="T9" fmla="*/ 1963952 h 169"/>
                <a:gd name="T10" fmla="*/ 0 w 65"/>
                <a:gd name="T11" fmla="*/ 2464725 h 169"/>
                <a:gd name="T12" fmla="*/ 285552 w 65"/>
                <a:gd name="T13" fmla="*/ 2580222 h 169"/>
                <a:gd name="T14" fmla="*/ 790865 w 65"/>
                <a:gd name="T15" fmla="*/ 2764742 h 169"/>
                <a:gd name="T16" fmla="*/ 1059942 w 65"/>
                <a:gd name="T17" fmla="*/ 2698807 h 169"/>
                <a:gd name="T18" fmla="*/ 1092761 w 65"/>
                <a:gd name="T19" fmla="*/ 0 h 169"/>
                <a:gd name="T20" fmla="*/ 857141 w 65"/>
                <a:gd name="T21" fmla="*/ 665706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7">
            <a:extLst>
              <a:ext uri="{FF2B5EF4-FFF2-40B4-BE49-F238E27FC236}">
                <a16:creationId xmlns:a16="http://schemas.microsoft.com/office/drawing/2014/main" id="{77AE221D-ACB2-4F06-8026-42EE59C9C571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633E334B-A1A5-4E9E-B2C6-A6399B41B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3B126311-193E-4F6A-AF95-9694900F7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E9719F01-7117-4BC8-9A39-F0A1421EF1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B72BE7FD-E81D-4903-9529-251ECF8A0C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3A741627-349B-4432-BD51-A2F4F42362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F8BFACEF-C702-495B-A96B-37B4F14A51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BD76AC30-9A2E-42F9-BDA0-1360AF3F2F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2E5240DC-D9EC-4E69-8747-BAB4B148EC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C10FE338-23BF-4CBB-BD35-AC1F59605A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56996B95-36DC-4333-8AB2-731080648A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1AD1B44B-D33C-4704-B37F-5123B26EC0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E3355E7F-3756-4451-816B-8BCD8E345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99C1E551-6061-4FA4-A6CB-357984E95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DF2E8CD2-F091-4F81-AABF-4016182149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533D5B56-0DE3-4BB0-AE89-7770AB3DD5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EC6EC14D-D86A-4299-9C01-7F1EDB612B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37BEC60E-3384-417D-917D-2EDAFC598E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28F973C3-D2E1-4729-9BB6-3DFE46DDD2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77686731-6EF7-4E37-A371-79F5E963B2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718ED013-574E-465D-A17E-23F9C20193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77A9E443-C8D9-4653-B551-9208A27345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2EC9CC24-59D8-4222-8FB5-DB580EC300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3BFE365D-EAFE-4B12-BEB4-226E02E2D0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>
              <a:extLst>
                <a:ext uri="{FF2B5EF4-FFF2-40B4-BE49-F238E27FC236}">
                  <a16:creationId xmlns:a16="http://schemas.microsoft.com/office/drawing/2014/main" id="{A81DBEB0-B813-45F7-A1A3-75A848829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4" name="Rectangle 42">
              <a:extLst>
                <a:ext uri="{FF2B5EF4-FFF2-40B4-BE49-F238E27FC236}">
                  <a16:creationId xmlns:a16="http://schemas.microsoft.com/office/drawing/2014/main" id="{4DBCD433-67FA-4F7B-93C0-1089DCD17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52F08C1A-29F1-4D39-9FB6-93D741A652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761CB99F-D026-438E-9DEA-F0AF599705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23427C93-B5B4-48F6-85F3-1AB1AFFED4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594A5EF9-E61A-4BB9-89A8-3313A88C37F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7">
              <a:extLst>
                <a:ext uri="{FF2B5EF4-FFF2-40B4-BE49-F238E27FC236}">
                  <a16:creationId xmlns:a16="http://schemas.microsoft.com/office/drawing/2014/main" id="{A003BA1D-675A-4C89-AD0F-FC789AA118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>
              <a:extLst>
                <a:ext uri="{FF2B5EF4-FFF2-40B4-BE49-F238E27FC236}">
                  <a16:creationId xmlns:a16="http://schemas.microsoft.com/office/drawing/2014/main" id="{CB40BA4B-8137-4FE4-B1C3-47CBB5A565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>
              <a:extLst>
                <a:ext uri="{FF2B5EF4-FFF2-40B4-BE49-F238E27FC236}">
                  <a16:creationId xmlns:a16="http://schemas.microsoft.com/office/drawing/2014/main" id="{BA44C272-D3BB-4C0C-B1A8-B9EB28C4FA0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>
              <a:extLst>
                <a:ext uri="{FF2B5EF4-FFF2-40B4-BE49-F238E27FC236}">
                  <a16:creationId xmlns:a16="http://schemas.microsoft.com/office/drawing/2014/main" id="{9204288E-49FD-4450-9101-7F19E67995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>
              <a:extLst>
                <a:ext uri="{FF2B5EF4-FFF2-40B4-BE49-F238E27FC236}">
                  <a16:creationId xmlns:a16="http://schemas.microsoft.com/office/drawing/2014/main" id="{649BF961-5183-40DF-BDAB-EB57D8CBD8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>
              <a:extLst>
                <a:ext uri="{FF2B5EF4-FFF2-40B4-BE49-F238E27FC236}">
                  <a16:creationId xmlns:a16="http://schemas.microsoft.com/office/drawing/2014/main" id="{2F776165-2F39-47DD-8F93-5E07D3BA320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53">
              <a:extLst>
                <a:ext uri="{FF2B5EF4-FFF2-40B4-BE49-F238E27FC236}">
                  <a16:creationId xmlns:a16="http://schemas.microsoft.com/office/drawing/2014/main" id="{A1B9EB9D-4B9E-4879-83A4-7CB3AB0D1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" name="Rectangle 54">
              <a:extLst>
                <a:ext uri="{FF2B5EF4-FFF2-40B4-BE49-F238E27FC236}">
                  <a16:creationId xmlns:a16="http://schemas.microsoft.com/office/drawing/2014/main" id="{782F1AAE-5E8F-4BAC-80E9-171D2726F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7" name="Freeform 55">
              <a:extLst>
                <a:ext uri="{FF2B5EF4-FFF2-40B4-BE49-F238E27FC236}">
                  <a16:creationId xmlns:a16="http://schemas.microsoft.com/office/drawing/2014/main" id="{D71032EA-A52D-4111-A3DF-FAB261FE6E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6">
              <a:extLst>
                <a:ext uri="{FF2B5EF4-FFF2-40B4-BE49-F238E27FC236}">
                  <a16:creationId xmlns:a16="http://schemas.microsoft.com/office/drawing/2014/main" id="{E7827817-5224-4BFF-BF13-B64470D12B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>
              <a:extLst>
                <a:ext uri="{FF2B5EF4-FFF2-40B4-BE49-F238E27FC236}">
                  <a16:creationId xmlns:a16="http://schemas.microsoft.com/office/drawing/2014/main" id="{F244295F-0872-4BA2-A17F-287BFFD838E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>
              <a:extLst>
                <a:ext uri="{FF2B5EF4-FFF2-40B4-BE49-F238E27FC236}">
                  <a16:creationId xmlns:a16="http://schemas.microsoft.com/office/drawing/2014/main" id="{081F1008-257B-43E2-B94B-9E1AC474DC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>
              <a:extLst>
                <a:ext uri="{FF2B5EF4-FFF2-40B4-BE49-F238E27FC236}">
                  <a16:creationId xmlns:a16="http://schemas.microsoft.com/office/drawing/2014/main" id="{0CB35E0B-85E5-4A6D-AA32-CA99394A2E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>
              <a:extLst>
                <a:ext uri="{FF2B5EF4-FFF2-40B4-BE49-F238E27FC236}">
                  <a16:creationId xmlns:a16="http://schemas.microsoft.com/office/drawing/2014/main" id="{E0A7146F-6107-4CA8-9218-3D4C8E33E7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>
              <a:extLst>
                <a:ext uri="{FF2B5EF4-FFF2-40B4-BE49-F238E27FC236}">
                  <a16:creationId xmlns:a16="http://schemas.microsoft.com/office/drawing/2014/main" id="{761997EC-FA2B-4EA2-B2D2-F5B8B650CE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>
              <a:extLst>
                <a:ext uri="{FF2B5EF4-FFF2-40B4-BE49-F238E27FC236}">
                  <a16:creationId xmlns:a16="http://schemas.microsoft.com/office/drawing/2014/main" id="{4F094CA5-6C88-42D3-9EA1-934F909A0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>
              <a:extLst>
                <a:ext uri="{FF2B5EF4-FFF2-40B4-BE49-F238E27FC236}">
                  <a16:creationId xmlns:a16="http://schemas.microsoft.com/office/drawing/2014/main" id="{7223DAD8-DE5F-493D-A603-2760555266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>
              <a:extLst>
                <a:ext uri="{FF2B5EF4-FFF2-40B4-BE49-F238E27FC236}">
                  <a16:creationId xmlns:a16="http://schemas.microsoft.com/office/drawing/2014/main" id="{3A517E54-B721-4539-BD08-AF2FDE3718B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65">
              <a:extLst>
                <a:ext uri="{FF2B5EF4-FFF2-40B4-BE49-F238E27FC236}">
                  <a16:creationId xmlns:a16="http://schemas.microsoft.com/office/drawing/2014/main" id="{C0743882-36D6-4C7D-A3FE-00798BB3A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8" name="Rectangle 66">
              <a:extLst>
                <a:ext uri="{FF2B5EF4-FFF2-40B4-BE49-F238E27FC236}">
                  <a16:creationId xmlns:a16="http://schemas.microsoft.com/office/drawing/2014/main" id="{30911BB8-28AC-4624-A804-D7B54E985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9" name="Freeform 67">
              <a:extLst>
                <a:ext uri="{FF2B5EF4-FFF2-40B4-BE49-F238E27FC236}">
                  <a16:creationId xmlns:a16="http://schemas.microsoft.com/office/drawing/2014/main" id="{ADD85551-F89B-425A-B316-736D6E9318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>
              <a:extLst>
                <a:ext uri="{FF2B5EF4-FFF2-40B4-BE49-F238E27FC236}">
                  <a16:creationId xmlns:a16="http://schemas.microsoft.com/office/drawing/2014/main" id="{ED8D50D1-C05C-4F61-8678-669B195817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>
              <a:extLst>
                <a:ext uri="{FF2B5EF4-FFF2-40B4-BE49-F238E27FC236}">
                  <a16:creationId xmlns:a16="http://schemas.microsoft.com/office/drawing/2014/main" id="{2438DBB7-3FEA-4F81-BA74-B67AD5458F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>
              <a:extLst>
                <a:ext uri="{FF2B5EF4-FFF2-40B4-BE49-F238E27FC236}">
                  <a16:creationId xmlns:a16="http://schemas.microsoft.com/office/drawing/2014/main" id="{35152861-8AD9-49B1-A21F-4E6C7E6E96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>
              <a:extLst>
                <a:ext uri="{FF2B5EF4-FFF2-40B4-BE49-F238E27FC236}">
                  <a16:creationId xmlns:a16="http://schemas.microsoft.com/office/drawing/2014/main" id="{A294D6DA-8C06-4798-8D55-317D441855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>
              <a:extLst>
                <a:ext uri="{FF2B5EF4-FFF2-40B4-BE49-F238E27FC236}">
                  <a16:creationId xmlns:a16="http://schemas.microsoft.com/office/drawing/2014/main" id="{0D104696-95AE-4FC7-AE99-958F3614F0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3">
              <a:extLst>
                <a:ext uri="{FF2B5EF4-FFF2-40B4-BE49-F238E27FC236}">
                  <a16:creationId xmlns:a16="http://schemas.microsoft.com/office/drawing/2014/main" id="{1EF2AED2-E168-44A4-9B18-738D3960AA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4">
              <a:extLst>
                <a:ext uri="{FF2B5EF4-FFF2-40B4-BE49-F238E27FC236}">
                  <a16:creationId xmlns:a16="http://schemas.microsoft.com/office/drawing/2014/main" id="{B4B0D7D6-6055-4B98-8EAF-192F032228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>
              <a:extLst>
                <a:ext uri="{FF2B5EF4-FFF2-40B4-BE49-F238E27FC236}">
                  <a16:creationId xmlns:a16="http://schemas.microsoft.com/office/drawing/2014/main" id="{A9713526-8C93-480D-AFF7-78FF6BB819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>
              <a:extLst>
                <a:ext uri="{FF2B5EF4-FFF2-40B4-BE49-F238E27FC236}">
                  <a16:creationId xmlns:a16="http://schemas.microsoft.com/office/drawing/2014/main" id="{4149EAFC-C356-4554-9935-F749507775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>
              <a:extLst>
                <a:ext uri="{FF2B5EF4-FFF2-40B4-BE49-F238E27FC236}">
                  <a16:creationId xmlns:a16="http://schemas.microsoft.com/office/drawing/2014/main" id="{612BC7BC-BF7D-468E-BF36-5ED34C9D1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0" name="Rectangle 78">
              <a:extLst>
                <a:ext uri="{FF2B5EF4-FFF2-40B4-BE49-F238E27FC236}">
                  <a16:creationId xmlns:a16="http://schemas.microsoft.com/office/drawing/2014/main" id="{F6A64F31-A11A-4A4B-BD92-C1FB503F3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1" name="Freeform 79">
              <a:extLst>
                <a:ext uri="{FF2B5EF4-FFF2-40B4-BE49-F238E27FC236}">
                  <a16:creationId xmlns:a16="http://schemas.microsoft.com/office/drawing/2014/main" id="{19B3F756-301F-4CA1-A84B-B080E9D8EE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>
              <a:extLst>
                <a:ext uri="{FF2B5EF4-FFF2-40B4-BE49-F238E27FC236}">
                  <a16:creationId xmlns:a16="http://schemas.microsoft.com/office/drawing/2014/main" id="{8AB0A333-59BF-421D-99A9-0499E0DAE3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>
              <a:extLst>
                <a:ext uri="{FF2B5EF4-FFF2-40B4-BE49-F238E27FC236}">
                  <a16:creationId xmlns:a16="http://schemas.microsoft.com/office/drawing/2014/main" id="{A0ED2D49-3AE6-434F-A0C1-C2F0BA68E7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>
              <a:extLst>
                <a:ext uri="{FF2B5EF4-FFF2-40B4-BE49-F238E27FC236}">
                  <a16:creationId xmlns:a16="http://schemas.microsoft.com/office/drawing/2014/main" id="{795509B5-76DD-406F-8D5E-53A3C74240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>
              <a:extLst>
                <a:ext uri="{FF2B5EF4-FFF2-40B4-BE49-F238E27FC236}">
                  <a16:creationId xmlns:a16="http://schemas.microsoft.com/office/drawing/2014/main" id="{F5B1EA29-67BE-4333-9AE1-FA21AB2E1C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>
              <a:extLst>
                <a:ext uri="{FF2B5EF4-FFF2-40B4-BE49-F238E27FC236}">
                  <a16:creationId xmlns:a16="http://schemas.microsoft.com/office/drawing/2014/main" id="{8E242574-44CA-44B7-8DC6-8A349B7919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>
              <a:extLst>
                <a:ext uri="{FF2B5EF4-FFF2-40B4-BE49-F238E27FC236}">
                  <a16:creationId xmlns:a16="http://schemas.microsoft.com/office/drawing/2014/main" id="{3368416D-3FA3-4AFD-8EFA-75237C6180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>
              <a:extLst>
                <a:ext uri="{FF2B5EF4-FFF2-40B4-BE49-F238E27FC236}">
                  <a16:creationId xmlns:a16="http://schemas.microsoft.com/office/drawing/2014/main" id="{C3324235-3F18-4282-8C59-310BEDB787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>
              <a:extLst>
                <a:ext uri="{FF2B5EF4-FFF2-40B4-BE49-F238E27FC236}">
                  <a16:creationId xmlns:a16="http://schemas.microsoft.com/office/drawing/2014/main" id="{ABFE2AFB-EA80-413A-A3CF-43622E6257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>
              <a:extLst>
                <a:ext uri="{FF2B5EF4-FFF2-40B4-BE49-F238E27FC236}">
                  <a16:creationId xmlns:a16="http://schemas.microsoft.com/office/drawing/2014/main" id="{27D08672-6465-4F5B-86C3-B37C4ECFFF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9">
              <a:extLst>
                <a:ext uri="{FF2B5EF4-FFF2-40B4-BE49-F238E27FC236}">
                  <a16:creationId xmlns:a16="http://schemas.microsoft.com/office/drawing/2014/main" id="{70BC387C-0380-44FB-B5D4-FD10B5414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2" name="Rectangle 90">
              <a:extLst>
                <a:ext uri="{FF2B5EF4-FFF2-40B4-BE49-F238E27FC236}">
                  <a16:creationId xmlns:a16="http://schemas.microsoft.com/office/drawing/2014/main" id="{B0E7B471-3771-4EF0-BEEC-C7551C060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3" name="Freeform 91">
              <a:extLst>
                <a:ext uri="{FF2B5EF4-FFF2-40B4-BE49-F238E27FC236}">
                  <a16:creationId xmlns:a16="http://schemas.microsoft.com/office/drawing/2014/main" id="{D2615B18-921D-4331-A01A-5A43950019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>
              <a:extLst>
                <a:ext uri="{FF2B5EF4-FFF2-40B4-BE49-F238E27FC236}">
                  <a16:creationId xmlns:a16="http://schemas.microsoft.com/office/drawing/2014/main" id="{B636E68A-6EF2-4C50-8434-BC9181FE2B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>
              <a:extLst>
                <a:ext uri="{FF2B5EF4-FFF2-40B4-BE49-F238E27FC236}">
                  <a16:creationId xmlns:a16="http://schemas.microsoft.com/office/drawing/2014/main" id="{7F4ECD11-5DEA-400B-B936-7E1FB1046C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4">
              <a:extLst>
                <a:ext uri="{FF2B5EF4-FFF2-40B4-BE49-F238E27FC236}">
                  <a16:creationId xmlns:a16="http://schemas.microsoft.com/office/drawing/2014/main" id="{1B510C1B-0ACF-4DAA-B05F-B64584579B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5">
              <a:extLst>
                <a:ext uri="{FF2B5EF4-FFF2-40B4-BE49-F238E27FC236}">
                  <a16:creationId xmlns:a16="http://schemas.microsoft.com/office/drawing/2014/main" id="{B8221321-3CF4-4527-9FD2-18C1FA75C5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>
              <a:extLst>
                <a:ext uri="{FF2B5EF4-FFF2-40B4-BE49-F238E27FC236}">
                  <a16:creationId xmlns:a16="http://schemas.microsoft.com/office/drawing/2014/main" id="{14539EFA-F855-44EF-9A9F-180CADA365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>
              <a:extLst>
                <a:ext uri="{FF2B5EF4-FFF2-40B4-BE49-F238E27FC236}">
                  <a16:creationId xmlns:a16="http://schemas.microsoft.com/office/drawing/2014/main" id="{4A0F9377-1B9F-4307-89E8-11A2588673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>
              <a:extLst>
                <a:ext uri="{FF2B5EF4-FFF2-40B4-BE49-F238E27FC236}">
                  <a16:creationId xmlns:a16="http://schemas.microsoft.com/office/drawing/2014/main" id="{C2F81564-4258-46DB-9BC3-6DAC2F997B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>
              <a:extLst>
                <a:ext uri="{FF2B5EF4-FFF2-40B4-BE49-F238E27FC236}">
                  <a16:creationId xmlns:a16="http://schemas.microsoft.com/office/drawing/2014/main" id="{AA512A3A-ABC4-458F-997C-9761D6F775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100">
              <a:extLst>
                <a:ext uri="{FF2B5EF4-FFF2-40B4-BE49-F238E27FC236}">
                  <a16:creationId xmlns:a16="http://schemas.microsoft.com/office/drawing/2014/main" id="{624C5A71-7BA3-4491-8E3E-387577228D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Rectangle 101">
              <a:extLst>
                <a:ext uri="{FF2B5EF4-FFF2-40B4-BE49-F238E27FC236}">
                  <a16:creationId xmlns:a16="http://schemas.microsoft.com/office/drawing/2014/main" id="{9094C07C-BD79-4A0B-B4D3-DA2255CB2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" name="Rectangle 102">
              <a:extLst>
                <a:ext uri="{FF2B5EF4-FFF2-40B4-BE49-F238E27FC236}">
                  <a16:creationId xmlns:a16="http://schemas.microsoft.com/office/drawing/2014/main" id="{26BB081A-9BE2-48BB-97DE-81EEB23A8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" name="Freeform 103">
              <a:extLst>
                <a:ext uri="{FF2B5EF4-FFF2-40B4-BE49-F238E27FC236}">
                  <a16:creationId xmlns:a16="http://schemas.microsoft.com/office/drawing/2014/main" id="{50D8DE0E-76E4-4ACC-9A0F-228AEF8B35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4">
              <a:extLst>
                <a:ext uri="{FF2B5EF4-FFF2-40B4-BE49-F238E27FC236}">
                  <a16:creationId xmlns:a16="http://schemas.microsoft.com/office/drawing/2014/main" id="{707C0C9C-2E5F-4B8A-99CE-A4005E7E7B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>
              <a:extLst>
                <a:ext uri="{FF2B5EF4-FFF2-40B4-BE49-F238E27FC236}">
                  <a16:creationId xmlns:a16="http://schemas.microsoft.com/office/drawing/2014/main" id="{F5440EFF-6A5B-4E7E-997A-A4D94EF8F1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>
              <a:extLst>
                <a:ext uri="{FF2B5EF4-FFF2-40B4-BE49-F238E27FC236}">
                  <a16:creationId xmlns:a16="http://schemas.microsoft.com/office/drawing/2014/main" id="{F8263CB9-5643-460E-B12F-D76197A8A2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>
              <a:extLst>
                <a:ext uri="{FF2B5EF4-FFF2-40B4-BE49-F238E27FC236}">
                  <a16:creationId xmlns:a16="http://schemas.microsoft.com/office/drawing/2014/main" id="{B77F58F2-3C82-42AF-A036-62E53C9E26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>
              <a:extLst>
                <a:ext uri="{FF2B5EF4-FFF2-40B4-BE49-F238E27FC236}">
                  <a16:creationId xmlns:a16="http://schemas.microsoft.com/office/drawing/2014/main" id="{ABECFACE-9CBC-40CA-A2E8-6819DA82C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>
              <a:extLst>
                <a:ext uri="{FF2B5EF4-FFF2-40B4-BE49-F238E27FC236}">
                  <a16:creationId xmlns:a16="http://schemas.microsoft.com/office/drawing/2014/main" id="{AC32F59F-84B1-4114-A67C-B51FE4C682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>
              <a:extLst>
                <a:ext uri="{FF2B5EF4-FFF2-40B4-BE49-F238E27FC236}">
                  <a16:creationId xmlns:a16="http://schemas.microsoft.com/office/drawing/2014/main" id="{61FA14CE-CC73-45AC-882A-B94896F10A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>
              <a:extLst>
                <a:ext uri="{FF2B5EF4-FFF2-40B4-BE49-F238E27FC236}">
                  <a16:creationId xmlns:a16="http://schemas.microsoft.com/office/drawing/2014/main" id="{614D5E3C-FBAC-4A83-BB90-C9FFA71B68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>
              <a:extLst>
                <a:ext uri="{FF2B5EF4-FFF2-40B4-BE49-F238E27FC236}">
                  <a16:creationId xmlns:a16="http://schemas.microsoft.com/office/drawing/2014/main" id="{11C59AF3-6261-4CFE-9FB8-63E95099C7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>
              <a:extLst>
                <a:ext uri="{FF2B5EF4-FFF2-40B4-BE49-F238E27FC236}">
                  <a16:creationId xmlns:a16="http://schemas.microsoft.com/office/drawing/2014/main" id="{55C2985A-89C9-4FD5-BE94-B34F907F5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" name="Rectangle 114">
              <a:extLst>
                <a:ext uri="{FF2B5EF4-FFF2-40B4-BE49-F238E27FC236}">
                  <a16:creationId xmlns:a16="http://schemas.microsoft.com/office/drawing/2014/main" id="{C2F98814-CB42-4782-AFCA-4CF775553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7" name="Freeform 115">
              <a:extLst>
                <a:ext uri="{FF2B5EF4-FFF2-40B4-BE49-F238E27FC236}">
                  <a16:creationId xmlns:a16="http://schemas.microsoft.com/office/drawing/2014/main" id="{46838C7E-0F14-46FE-B970-82EAA093F8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>
              <a:extLst>
                <a:ext uri="{FF2B5EF4-FFF2-40B4-BE49-F238E27FC236}">
                  <a16:creationId xmlns:a16="http://schemas.microsoft.com/office/drawing/2014/main" id="{5F417EAC-1644-42CE-857E-633DAF9A3AB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>
              <a:extLst>
                <a:ext uri="{FF2B5EF4-FFF2-40B4-BE49-F238E27FC236}">
                  <a16:creationId xmlns:a16="http://schemas.microsoft.com/office/drawing/2014/main" id="{271ACF28-15DB-4553-AFA1-4E283B9496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>
              <a:extLst>
                <a:ext uri="{FF2B5EF4-FFF2-40B4-BE49-F238E27FC236}">
                  <a16:creationId xmlns:a16="http://schemas.microsoft.com/office/drawing/2014/main" id="{532E2BA2-8482-4731-ADD6-F55B819FFB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>
              <a:extLst>
                <a:ext uri="{FF2B5EF4-FFF2-40B4-BE49-F238E27FC236}">
                  <a16:creationId xmlns:a16="http://schemas.microsoft.com/office/drawing/2014/main" id="{192753B4-11F4-40BF-829D-30429C66B5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>
              <a:extLst>
                <a:ext uri="{FF2B5EF4-FFF2-40B4-BE49-F238E27FC236}">
                  <a16:creationId xmlns:a16="http://schemas.microsoft.com/office/drawing/2014/main" id="{8D47AC1A-7361-43BC-8CE6-88F1C15E89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>
              <a:extLst>
                <a:ext uri="{FF2B5EF4-FFF2-40B4-BE49-F238E27FC236}">
                  <a16:creationId xmlns:a16="http://schemas.microsoft.com/office/drawing/2014/main" id="{A66B6000-4D58-4274-B189-26153C4976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>
              <a:extLst>
                <a:ext uri="{FF2B5EF4-FFF2-40B4-BE49-F238E27FC236}">
                  <a16:creationId xmlns:a16="http://schemas.microsoft.com/office/drawing/2014/main" id="{3531159B-1B35-4A74-B1AB-2E20A59657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>
              <a:extLst>
                <a:ext uri="{FF2B5EF4-FFF2-40B4-BE49-F238E27FC236}">
                  <a16:creationId xmlns:a16="http://schemas.microsoft.com/office/drawing/2014/main" id="{8CC74DF0-8265-409D-87F2-563E34E0E21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>
              <a:extLst>
                <a:ext uri="{FF2B5EF4-FFF2-40B4-BE49-F238E27FC236}">
                  <a16:creationId xmlns:a16="http://schemas.microsoft.com/office/drawing/2014/main" id="{04A27EF7-6E13-44C2-BD1F-60382FDFBD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25">
              <a:extLst>
                <a:ext uri="{FF2B5EF4-FFF2-40B4-BE49-F238E27FC236}">
                  <a16:creationId xmlns:a16="http://schemas.microsoft.com/office/drawing/2014/main" id="{142FADC4-E15A-47A6-9BC9-521EE48A0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8" name="Rectangle 126">
              <a:extLst>
                <a:ext uri="{FF2B5EF4-FFF2-40B4-BE49-F238E27FC236}">
                  <a16:creationId xmlns:a16="http://schemas.microsoft.com/office/drawing/2014/main" id="{563D2C93-F6AF-45C9-8D88-BB8B8A54F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9" name="Freeform 127">
              <a:extLst>
                <a:ext uri="{FF2B5EF4-FFF2-40B4-BE49-F238E27FC236}">
                  <a16:creationId xmlns:a16="http://schemas.microsoft.com/office/drawing/2014/main" id="{2ED76EDE-47DC-41E4-BB4F-AD862AE4AB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>
              <a:extLst>
                <a:ext uri="{FF2B5EF4-FFF2-40B4-BE49-F238E27FC236}">
                  <a16:creationId xmlns:a16="http://schemas.microsoft.com/office/drawing/2014/main" id="{B93CF7F9-C7AF-4386-9D88-0DBB8D66B6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>
              <a:extLst>
                <a:ext uri="{FF2B5EF4-FFF2-40B4-BE49-F238E27FC236}">
                  <a16:creationId xmlns:a16="http://schemas.microsoft.com/office/drawing/2014/main" id="{B3357413-17D8-44DC-9FD0-F3A5DAC2141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>
              <a:extLst>
                <a:ext uri="{FF2B5EF4-FFF2-40B4-BE49-F238E27FC236}">
                  <a16:creationId xmlns:a16="http://schemas.microsoft.com/office/drawing/2014/main" id="{4F91C00A-1EF5-4727-ABD4-8682BD0BC5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>
              <a:extLst>
                <a:ext uri="{FF2B5EF4-FFF2-40B4-BE49-F238E27FC236}">
                  <a16:creationId xmlns:a16="http://schemas.microsoft.com/office/drawing/2014/main" id="{6F3E2710-6D67-4F87-9DAD-956C29F578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>
              <a:extLst>
                <a:ext uri="{FF2B5EF4-FFF2-40B4-BE49-F238E27FC236}">
                  <a16:creationId xmlns:a16="http://schemas.microsoft.com/office/drawing/2014/main" id="{950628B3-AB14-4B3A-AEF4-10BAC9D88C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>
              <a:extLst>
                <a:ext uri="{FF2B5EF4-FFF2-40B4-BE49-F238E27FC236}">
                  <a16:creationId xmlns:a16="http://schemas.microsoft.com/office/drawing/2014/main" id="{A98DFA60-18D2-4A73-8814-405CBC1B3A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>
              <a:extLst>
                <a:ext uri="{FF2B5EF4-FFF2-40B4-BE49-F238E27FC236}">
                  <a16:creationId xmlns:a16="http://schemas.microsoft.com/office/drawing/2014/main" id="{242CE9C9-F2B6-4835-8ECC-E6CFE1AAFB9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>
              <a:extLst>
                <a:ext uri="{FF2B5EF4-FFF2-40B4-BE49-F238E27FC236}">
                  <a16:creationId xmlns:a16="http://schemas.microsoft.com/office/drawing/2014/main" id="{6A53D829-8AF8-432C-961F-F1ACECFE97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>
              <a:extLst>
                <a:ext uri="{FF2B5EF4-FFF2-40B4-BE49-F238E27FC236}">
                  <a16:creationId xmlns:a16="http://schemas.microsoft.com/office/drawing/2014/main" id="{52445D96-8FC0-4D43-BEFD-31C812B9D1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137">
              <a:extLst>
                <a:ext uri="{FF2B5EF4-FFF2-40B4-BE49-F238E27FC236}">
                  <a16:creationId xmlns:a16="http://schemas.microsoft.com/office/drawing/2014/main" id="{12409866-9188-4F41-914A-1BD324B87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0" name="Rectangle 138">
              <a:extLst>
                <a:ext uri="{FF2B5EF4-FFF2-40B4-BE49-F238E27FC236}">
                  <a16:creationId xmlns:a16="http://schemas.microsoft.com/office/drawing/2014/main" id="{577EC350-D8D6-4483-8F72-0C67DD1CA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1" name="Freeform 139">
              <a:extLst>
                <a:ext uri="{FF2B5EF4-FFF2-40B4-BE49-F238E27FC236}">
                  <a16:creationId xmlns:a16="http://schemas.microsoft.com/office/drawing/2014/main" id="{986D6A84-AB56-46ED-9B49-C6204D6E7A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>
              <a:extLst>
                <a:ext uri="{FF2B5EF4-FFF2-40B4-BE49-F238E27FC236}">
                  <a16:creationId xmlns:a16="http://schemas.microsoft.com/office/drawing/2014/main" id="{5954B66C-52F0-43D4-9D1C-8417B17B21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>
              <a:extLst>
                <a:ext uri="{FF2B5EF4-FFF2-40B4-BE49-F238E27FC236}">
                  <a16:creationId xmlns:a16="http://schemas.microsoft.com/office/drawing/2014/main" id="{5A19D96F-D465-4458-AB65-F1D71BEE20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>
              <a:extLst>
                <a:ext uri="{FF2B5EF4-FFF2-40B4-BE49-F238E27FC236}">
                  <a16:creationId xmlns:a16="http://schemas.microsoft.com/office/drawing/2014/main" id="{9D4EA960-04FD-40E8-AF24-7690CBFCE6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>
              <a:extLst>
                <a:ext uri="{FF2B5EF4-FFF2-40B4-BE49-F238E27FC236}">
                  <a16:creationId xmlns:a16="http://schemas.microsoft.com/office/drawing/2014/main" id="{18F9E6D2-4A59-413E-BEBA-3EA98916D4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>
              <a:extLst>
                <a:ext uri="{FF2B5EF4-FFF2-40B4-BE49-F238E27FC236}">
                  <a16:creationId xmlns:a16="http://schemas.microsoft.com/office/drawing/2014/main" id="{8859EA1F-990C-4D55-B7CF-1B59A00D679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>
              <a:extLst>
                <a:ext uri="{FF2B5EF4-FFF2-40B4-BE49-F238E27FC236}">
                  <a16:creationId xmlns:a16="http://schemas.microsoft.com/office/drawing/2014/main" id="{D236C9A9-C6CC-417C-887F-4A7001393F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>
              <a:extLst>
                <a:ext uri="{FF2B5EF4-FFF2-40B4-BE49-F238E27FC236}">
                  <a16:creationId xmlns:a16="http://schemas.microsoft.com/office/drawing/2014/main" id="{8E35821B-EAE7-4EE6-8501-4A9E5D9046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>
              <a:extLst>
                <a:ext uri="{FF2B5EF4-FFF2-40B4-BE49-F238E27FC236}">
                  <a16:creationId xmlns:a16="http://schemas.microsoft.com/office/drawing/2014/main" id="{7F708FCC-4B02-4C31-B1C2-DE0796C1D4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>
              <a:extLst>
                <a:ext uri="{FF2B5EF4-FFF2-40B4-BE49-F238E27FC236}">
                  <a16:creationId xmlns:a16="http://schemas.microsoft.com/office/drawing/2014/main" id="{BC84EA27-746D-471C-AF16-DEF1EA2439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49">
              <a:extLst>
                <a:ext uri="{FF2B5EF4-FFF2-40B4-BE49-F238E27FC236}">
                  <a16:creationId xmlns:a16="http://schemas.microsoft.com/office/drawing/2014/main" id="{3950118C-CCFB-46C0-A909-41DF6883F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2" name="Rectangle 150">
              <a:extLst>
                <a:ext uri="{FF2B5EF4-FFF2-40B4-BE49-F238E27FC236}">
                  <a16:creationId xmlns:a16="http://schemas.microsoft.com/office/drawing/2014/main" id="{58294A4A-B9D0-4EED-A1F1-5691ACEEA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3" name="Freeform 151">
              <a:extLst>
                <a:ext uri="{FF2B5EF4-FFF2-40B4-BE49-F238E27FC236}">
                  <a16:creationId xmlns:a16="http://schemas.microsoft.com/office/drawing/2014/main" id="{5BFA10F0-0DFB-4228-BD83-396829A39D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>
              <a:extLst>
                <a:ext uri="{FF2B5EF4-FFF2-40B4-BE49-F238E27FC236}">
                  <a16:creationId xmlns:a16="http://schemas.microsoft.com/office/drawing/2014/main" id="{59C3357C-9249-4416-8CA8-DE7EDC1899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>
              <a:extLst>
                <a:ext uri="{FF2B5EF4-FFF2-40B4-BE49-F238E27FC236}">
                  <a16:creationId xmlns:a16="http://schemas.microsoft.com/office/drawing/2014/main" id="{AB3ACD2E-D078-4014-8970-8F507AE0769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>
              <a:extLst>
                <a:ext uri="{FF2B5EF4-FFF2-40B4-BE49-F238E27FC236}">
                  <a16:creationId xmlns:a16="http://schemas.microsoft.com/office/drawing/2014/main" id="{8F7D7D53-3E3C-4889-8916-1C80541F1F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>
              <a:extLst>
                <a:ext uri="{FF2B5EF4-FFF2-40B4-BE49-F238E27FC236}">
                  <a16:creationId xmlns:a16="http://schemas.microsoft.com/office/drawing/2014/main" id="{15000BCF-C10F-4123-AABB-2C5D285D630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>
              <a:extLst>
                <a:ext uri="{FF2B5EF4-FFF2-40B4-BE49-F238E27FC236}">
                  <a16:creationId xmlns:a16="http://schemas.microsoft.com/office/drawing/2014/main" id="{F05A0809-8B41-405D-9469-1A0BDB2C6D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>
              <a:extLst>
                <a:ext uri="{FF2B5EF4-FFF2-40B4-BE49-F238E27FC236}">
                  <a16:creationId xmlns:a16="http://schemas.microsoft.com/office/drawing/2014/main" id="{0E7D9985-D7AC-48A6-8ABC-1D6D3BB792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>
              <a:extLst>
                <a:ext uri="{FF2B5EF4-FFF2-40B4-BE49-F238E27FC236}">
                  <a16:creationId xmlns:a16="http://schemas.microsoft.com/office/drawing/2014/main" id="{25539BF6-672C-4C01-BD85-C357D525A1D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>
              <a:extLst>
                <a:ext uri="{FF2B5EF4-FFF2-40B4-BE49-F238E27FC236}">
                  <a16:creationId xmlns:a16="http://schemas.microsoft.com/office/drawing/2014/main" id="{56287A4D-152D-4BE0-8EFA-239B51B7AD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>
              <a:extLst>
                <a:ext uri="{FF2B5EF4-FFF2-40B4-BE49-F238E27FC236}">
                  <a16:creationId xmlns:a16="http://schemas.microsoft.com/office/drawing/2014/main" id="{4B8AC22C-A0C2-4C8B-AF58-37F3736F91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161">
              <a:extLst>
                <a:ext uri="{FF2B5EF4-FFF2-40B4-BE49-F238E27FC236}">
                  <a16:creationId xmlns:a16="http://schemas.microsoft.com/office/drawing/2014/main" id="{EB717CAD-2E0E-4A6A-8E42-CF927CCB6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4" name="Freeform 162">
              <a:extLst>
                <a:ext uri="{FF2B5EF4-FFF2-40B4-BE49-F238E27FC236}">
                  <a16:creationId xmlns:a16="http://schemas.microsoft.com/office/drawing/2014/main" id="{5E465D6A-7EDD-47FD-9384-38AFB1414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5625 h 2"/>
                <a:gd name="T2" fmla="*/ 0 w 4"/>
                <a:gd name="T3" fmla="*/ 156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Group 168">
            <a:extLst>
              <a:ext uri="{FF2B5EF4-FFF2-40B4-BE49-F238E27FC236}">
                <a16:creationId xmlns:a16="http://schemas.microsoft.com/office/drawing/2014/main" id="{DB5B37C8-5D3C-4321-A9B6-1B7E18C0F16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>
              <a:extLst>
                <a:ext uri="{FF2B5EF4-FFF2-40B4-BE49-F238E27FC236}">
                  <a16:creationId xmlns:a16="http://schemas.microsoft.com/office/drawing/2014/main" id="{78682942-3902-4F4B-8E8F-03D6FA4ACB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70">
              <a:extLst>
                <a:ext uri="{FF2B5EF4-FFF2-40B4-BE49-F238E27FC236}">
                  <a16:creationId xmlns:a16="http://schemas.microsoft.com/office/drawing/2014/main" id="{59C07C39-9093-4724-B065-2494E982C4F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71">
              <a:extLst>
                <a:ext uri="{FF2B5EF4-FFF2-40B4-BE49-F238E27FC236}">
                  <a16:creationId xmlns:a16="http://schemas.microsoft.com/office/drawing/2014/main" id="{0341D296-2D03-4A58-8524-0EE6334089D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2">
              <a:extLst>
                <a:ext uri="{FF2B5EF4-FFF2-40B4-BE49-F238E27FC236}">
                  <a16:creationId xmlns:a16="http://schemas.microsoft.com/office/drawing/2014/main" id="{878151AB-A103-4D4D-8345-85837CEE781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3">
              <a:extLst>
                <a:ext uri="{FF2B5EF4-FFF2-40B4-BE49-F238E27FC236}">
                  <a16:creationId xmlns:a16="http://schemas.microsoft.com/office/drawing/2014/main" id="{74B320EC-BF43-4791-8703-08C558C1FD7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4">
              <a:extLst>
                <a:ext uri="{FF2B5EF4-FFF2-40B4-BE49-F238E27FC236}">
                  <a16:creationId xmlns:a16="http://schemas.microsoft.com/office/drawing/2014/main" id="{326B1F4E-65A5-48BA-B8C5-8197982B0DA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5">
              <a:extLst>
                <a:ext uri="{FF2B5EF4-FFF2-40B4-BE49-F238E27FC236}">
                  <a16:creationId xmlns:a16="http://schemas.microsoft.com/office/drawing/2014/main" id="{0F27A06A-77FC-49B7-AF48-E4E91E73CCC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6">
              <a:extLst>
                <a:ext uri="{FF2B5EF4-FFF2-40B4-BE49-F238E27FC236}">
                  <a16:creationId xmlns:a16="http://schemas.microsoft.com/office/drawing/2014/main" id="{2FDB82A9-BD30-4405-8CCA-28657F56E5A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7">
              <a:extLst>
                <a:ext uri="{FF2B5EF4-FFF2-40B4-BE49-F238E27FC236}">
                  <a16:creationId xmlns:a16="http://schemas.microsoft.com/office/drawing/2014/main" id="{F5795751-1660-4202-99B5-AC52EC9170B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8">
              <a:extLst>
                <a:ext uri="{FF2B5EF4-FFF2-40B4-BE49-F238E27FC236}">
                  <a16:creationId xmlns:a16="http://schemas.microsoft.com/office/drawing/2014/main" id="{3D8302DC-4001-4400-9A12-F9933F024B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9">
              <a:extLst>
                <a:ext uri="{FF2B5EF4-FFF2-40B4-BE49-F238E27FC236}">
                  <a16:creationId xmlns:a16="http://schemas.microsoft.com/office/drawing/2014/main" id="{9AD6380B-D679-49D1-B841-FE8C2754148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80">
              <a:extLst>
                <a:ext uri="{FF2B5EF4-FFF2-40B4-BE49-F238E27FC236}">
                  <a16:creationId xmlns:a16="http://schemas.microsoft.com/office/drawing/2014/main" id="{BA1BC8A1-CF6F-4243-9B95-614ECFA92F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81">
              <a:extLst>
                <a:ext uri="{FF2B5EF4-FFF2-40B4-BE49-F238E27FC236}">
                  <a16:creationId xmlns:a16="http://schemas.microsoft.com/office/drawing/2014/main" id="{6ACECF4F-4F9F-4A2D-892D-80D9A7AAF46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43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3047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9" name="Rectangle 164">
            <a:extLst>
              <a:ext uri="{FF2B5EF4-FFF2-40B4-BE49-F238E27FC236}">
                <a16:creationId xmlns:a16="http://schemas.microsoft.com/office/drawing/2014/main" id="{2753FD4C-D402-4791-A1C7-6294B82FF5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0" name="Rectangle 165">
            <a:extLst>
              <a:ext uri="{FF2B5EF4-FFF2-40B4-BE49-F238E27FC236}">
                <a16:creationId xmlns:a16="http://schemas.microsoft.com/office/drawing/2014/main" id="{E80BA487-012D-40C0-9A24-32266B4A53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>
            <a:extLst>
              <a:ext uri="{FF2B5EF4-FFF2-40B4-BE49-F238E27FC236}">
                <a16:creationId xmlns:a16="http://schemas.microsoft.com/office/drawing/2014/main" id="{5DA29ABF-BCB8-44E0-A35B-DEB364B214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9FE0E4-9BB1-4D75-9E07-0DF8286EF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504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1DEF90B6-280E-4549-97CD-B67DF22A58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395CE6CB-5477-4864-8652-6E46461C38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365BBFB9-35FB-4C20-94F2-FEA2FC6B94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19A91-A997-4951-A486-2499658E65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066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DE7E7B7D-418F-4E17-8D2B-C8B30F01F1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DBBE9876-A095-4C87-9A69-596A459500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52F0D4C7-8F3E-4676-A18A-F40C6C5C4B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C6A24-0714-4D80-888C-F2E377935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775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4CB876DC-3892-48E6-BB40-04145FC2DD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3B4F1035-512C-46DE-B8F3-1615CB46B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2CA82283-0666-4429-813E-AE69687E7A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6A8A5-0FAF-4A6B-904B-0D38B2ABA5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59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50">
            <a:extLst>
              <a:ext uri="{FF2B5EF4-FFF2-40B4-BE49-F238E27FC236}">
                <a16:creationId xmlns:a16="http://schemas.microsoft.com/office/drawing/2014/main" id="{BD2CA974-A6B6-4277-8D41-58E91DCF57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1">
            <a:extLst>
              <a:ext uri="{FF2B5EF4-FFF2-40B4-BE49-F238E27FC236}">
                <a16:creationId xmlns:a16="http://schemas.microsoft.com/office/drawing/2014/main" id="{E2816BAE-95D4-43DA-AE18-7110689DD1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CC9A188C-315A-4BB2-9202-EC88261275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2F2F6-DD62-4141-9CA7-61827F105A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109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2D5F5A98-D3A3-4162-B3AE-2E91E506D4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72D86D6B-0E40-4474-BC26-F2B160394F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2F38718C-6435-40CC-B32C-9844C819F7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FEA0E-34FC-4F43-918C-0371A2B14C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151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50">
            <a:extLst>
              <a:ext uri="{FF2B5EF4-FFF2-40B4-BE49-F238E27FC236}">
                <a16:creationId xmlns:a16="http://schemas.microsoft.com/office/drawing/2014/main" id="{71D2C6BC-E223-4FA5-9C2A-1550CFC133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1">
            <a:extLst>
              <a:ext uri="{FF2B5EF4-FFF2-40B4-BE49-F238E27FC236}">
                <a16:creationId xmlns:a16="http://schemas.microsoft.com/office/drawing/2014/main" id="{5D1DB23A-FB5C-455F-AFE3-E80F7FB94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C2DF9205-09E3-42C1-9766-F3E46131C0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67988-2CDC-4783-8E18-6C389846C4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4627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50">
            <a:extLst>
              <a:ext uri="{FF2B5EF4-FFF2-40B4-BE49-F238E27FC236}">
                <a16:creationId xmlns:a16="http://schemas.microsoft.com/office/drawing/2014/main" id="{DA5C793E-2A12-479A-9580-924CCF9CA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1">
            <a:extLst>
              <a:ext uri="{FF2B5EF4-FFF2-40B4-BE49-F238E27FC236}">
                <a16:creationId xmlns:a16="http://schemas.microsoft.com/office/drawing/2014/main" id="{DAE040B2-F84A-4254-BFEE-220B5B0734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D68A1EA6-3573-44A5-A609-4ACBBFA150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4D832-2454-4317-8928-9BB9E4D54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071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>
            <a:extLst>
              <a:ext uri="{FF2B5EF4-FFF2-40B4-BE49-F238E27FC236}">
                <a16:creationId xmlns:a16="http://schemas.microsoft.com/office/drawing/2014/main" id="{61A08E63-BBDC-4D19-AECC-8AF48E70DD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51">
            <a:extLst>
              <a:ext uri="{FF2B5EF4-FFF2-40B4-BE49-F238E27FC236}">
                <a16:creationId xmlns:a16="http://schemas.microsoft.com/office/drawing/2014/main" id="{7F3B10CF-9806-41E7-AD0A-915329AD71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>
            <a:extLst>
              <a:ext uri="{FF2B5EF4-FFF2-40B4-BE49-F238E27FC236}">
                <a16:creationId xmlns:a16="http://schemas.microsoft.com/office/drawing/2014/main" id="{C743F952-EA41-48BB-BCC5-4BFC77E81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CBAAE-DEF5-4269-9A23-1CCEFEA7D5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153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B3099B2E-3831-4E51-96E6-C8BA09CA50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F9C1C1AC-20D4-42F6-98FF-B080BB5951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2F6ECDDA-BA61-43B2-944C-B54517AA40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69189-B4C0-4F64-9A9C-218F3BD5E4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571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50">
            <a:extLst>
              <a:ext uri="{FF2B5EF4-FFF2-40B4-BE49-F238E27FC236}">
                <a16:creationId xmlns:a16="http://schemas.microsoft.com/office/drawing/2014/main" id="{1BEC78B0-2718-4EE1-8878-74F202FA38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1">
            <a:extLst>
              <a:ext uri="{FF2B5EF4-FFF2-40B4-BE49-F238E27FC236}">
                <a16:creationId xmlns:a16="http://schemas.microsoft.com/office/drawing/2014/main" id="{1468645D-C4C3-46D5-955F-DBB2776140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59834939-B56E-4299-B769-5296A72207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6C273-40DA-4123-B8BD-B1FE30AF8E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9131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8F1AAFB-521E-4807-9434-8C0401DB040F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Rectangle 3">
              <a:extLst>
                <a:ext uri="{FF2B5EF4-FFF2-40B4-BE49-F238E27FC236}">
                  <a16:creationId xmlns:a16="http://schemas.microsoft.com/office/drawing/2014/main" id="{4CD2D53D-9E10-4D2C-8AD3-0E250D95F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33" name="Freeform 4">
              <a:extLst>
                <a:ext uri="{FF2B5EF4-FFF2-40B4-BE49-F238E27FC236}">
                  <a16:creationId xmlns:a16="http://schemas.microsoft.com/office/drawing/2014/main" id="{D42233E9-103D-4846-8EB9-08F50832D2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Freeform 5">
              <a:extLst>
                <a:ext uri="{FF2B5EF4-FFF2-40B4-BE49-F238E27FC236}">
                  <a16:creationId xmlns:a16="http://schemas.microsoft.com/office/drawing/2014/main" id="{55D70607-C642-4A3D-BBAE-88FC068EDA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Freeform 6">
              <a:extLst>
                <a:ext uri="{FF2B5EF4-FFF2-40B4-BE49-F238E27FC236}">
                  <a16:creationId xmlns:a16="http://schemas.microsoft.com/office/drawing/2014/main" id="{A7B9652F-B2F5-41C4-9CC8-D1CE464710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Freeform 7">
              <a:extLst>
                <a:ext uri="{FF2B5EF4-FFF2-40B4-BE49-F238E27FC236}">
                  <a16:creationId xmlns:a16="http://schemas.microsoft.com/office/drawing/2014/main" id="{69BCB6D0-83E7-4DB6-B018-011446980E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Freeform 8">
              <a:extLst>
                <a:ext uri="{FF2B5EF4-FFF2-40B4-BE49-F238E27FC236}">
                  <a16:creationId xmlns:a16="http://schemas.microsoft.com/office/drawing/2014/main" id="{0729A414-B022-414F-AF6E-CE72470F68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Freeform 9">
              <a:extLst>
                <a:ext uri="{FF2B5EF4-FFF2-40B4-BE49-F238E27FC236}">
                  <a16:creationId xmlns:a16="http://schemas.microsoft.com/office/drawing/2014/main" id="{F11B789D-7562-45F6-B5F0-BCA9FE861A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Freeform 10">
              <a:extLst>
                <a:ext uri="{FF2B5EF4-FFF2-40B4-BE49-F238E27FC236}">
                  <a16:creationId xmlns:a16="http://schemas.microsoft.com/office/drawing/2014/main" id="{1C0A21E1-4A50-4E69-9039-E626C56546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Freeform 11">
              <a:extLst>
                <a:ext uri="{FF2B5EF4-FFF2-40B4-BE49-F238E27FC236}">
                  <a16:creationId xmlns:a16="http://schemas.microsoft.com/office/drawing/2014/main" id="{7CF89DAA-2945-4C92-A022-1D2C479A64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Freeform 12">
              <a:extLst>
                <a:ext uri="{FF2B5EF4-FFF2-40B4-BE49-F238E27FC236}">
                  <a16:creationId xmlns:a16="http://schemas.microsoft.com/office/drawing/2014/main" id="{563012E8-B03E-4F20-A2A4-703B5C01B8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Freeform 13">
              <a:extLst>
                <a:ext uri="{FF2B5EF4-FFF2-40B4-BE49-F238E27FC236}">
                  <a16:creationId xmlns:a16="http://schemas.microsoft.com/office/drawing/2014/main" id="{0194EA65-085B-461E-8D17-B53F342DC5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Rectangle 14">
              <a:extLst>
                <a:ext uri="{FF2B5EF4-FFF2-40B4-BE49-F238E27FC236}">
                  <a16:creationId xmlns:a16="http://schemas.microsoft.com/office/drawing/2014/main" id="{C3F33C7B-524A-46BC-BDCA-CE6CD5D41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44" name="Rectangle 15">
              <a:extLst>
                <a:ext uri="{FF2B5EF4-FFF2-40B4-BE49-F238E27FC236}">
                  <a16:creationId xmlns:a16="http://schemas.microsoft.com/office/drawing/2014/main" id="{BF5E95C6-E861-46DF-A4E6-E55738DF2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45" name="Freeform 16">
              <a:extLst>
                <a:ext uri="{FF2B5EF4-FFF2-40B4-BE49-F238E27FC236}">
                  <a16:creationId xmlns:a16="http://schemas.microsoft.com/office/drawing/2014/main" id="{30B0FC76-227A-45EC-B1DB-816A7E3122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Freeform 17">
              <a:extLst>
                <a:ext uri="{FF2B5EF4-FFF2-40B4-BE49-F238E27FC236}">
                  <a16:creationId xmlns:a16="http://schemas.microsoft.com/office/drawing/2014/main" id="{02BE8E38-BF48-405D-AB6F-763BD8B3B6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Freeform 18">
              <a:extLst>
                <a:ext uri="{FF2B5EF4-FFF2-40B4-BE49-F238E27FC236}">
                  <a16:creationId xmlns:a16="http://schemas.microsoft.com/office/drawing/2014/main" id="{7CB055EB-91FC-404F-B68B-B7C41C437A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Freeform 19">
              <a:extLst>
                <a:ext uri="{FF2B5EF4-FFF2-40B4-BE49-F238E27FC236}">
                  <a16:creationId xmlns:a16="http://schemas.microsoft.com/office/drawing/2014/main" id="{107F6E94-8FD7-46F4-B0C2-523437ED50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Freeform 20">
              <a:extLst>
                <a:ext uri="{FF2B5EF4-FFF2-40B4-BE49-F238E27FC236}">
                  <a16:creationId xmlns:a16="http://schemas.microsoft.com/office/drawing/2014/main" id="{1B496F10-B581-4D15-AF99-C6844A6036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Freeform 21">
              <a:extLst>
                <a:ext uri="{FF2B5EF4-FFF2-40B4-BE49-F238E27FC236}">
                  <a16:creationId xmlns:a16="http://schemas.microsoft.com/office/drawing/2014/main" id="{DB498E35-509D-4129-A882-8D5DC6A668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Freeform 22">
              <a:extLst>
                <a:ext uri="{FF2B5EF4-FFF2-40B4-BE49-F238E27FC236}">
                  <a16:creationId xmlns:a16="http://schemas.microsoft.com/office/drawing/2014/main" id="{EEE79BEF-BF96-46AE-B957-B0A208E0C8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Freeform 23">
              <a:extLst>
                <a:ext uri="{FF2B5EF4-FFF2-40B4-BE49-F238E27FC236}">
                  <a16:creationId xmlns:a16="http://schemas.microsoft.com/office/drawing/2014/main" id="{9F3B9192-2C80-4010-A029-04716ED84C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Freeform 24">
              <a:extLst>
                <a:ext uri="{FF2B5EF4-FFF2-40B4-BE49-F238E27FC236}">
                  <a16:creationId xmlns:a16="http://schemas.microsoft.com/office/drawing/2014/main" id="{37C64BAF-6FB3-4874-862E-EBFF1C8C5A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Freeform 25">
              <a:extLst>
                <a:ext uri="{FF2B5EF4-FFF2-40B4-BE49-F238E27FC236}">
                  <a16:creationId xmlns:a16="http://schemas.microsoft.com/office/drawing/2014/main" id="{6DAB1746-7399-4EC5-AE91-C7CD0FBF1C8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Rectangle 26">
              <a:extLst>
                <a:ext uri="{FF2B5EF4-FFF2-40B4-BE49-F238E27FC236}">
                  <a16:creationId xmlns:a16="http://schemas.microsoft.com/office/drawing/2014/main" id="{10514E8E-7835-4FFE-954D-54A8C9FC2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56" name="Rectangle 27">
              <a:extLst>
                <a:ext uri="{FF2B5EF4-FFF2-40B4-BE49-F238E27FC236}">
                  <a16:creationId xmlns:a16="http://schemas.microsoft.com/office/drawing/2014/main" id="{F5171F10-2156-4878-97B2-03AB27876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57" name="Freeform 28">
              <a:extLst>
                <a:ext uri="{FF2B5EF4-FFF2-40B4-BE49-F238E27FC236}">
                  <a16:creationId xmlns:a16="http://schemas.microsoft.com/office/drawing/2014/main" id="{2F6E3818-114C-45EB-B0AE-48539FDD3E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Freeform 29">
              <a:extLst>
                <a:ext uri="{FF2B5EF4-FFF2-40B4-BE49-F238E27FC236}">
                  <a16:creationId xmlns:a16="http://schemas.microsoft.com/office/drawing/2014/main" id="{F5016226-86E5-4668-8581-A86018FC84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Freeform 30">
              <a:extLst>
                <a:ext uri="{FF2B5EF4-FFF2-40B4-BE49-F238E27FC236}">
                  <a16:creationId xmlns:a16="http://schemas.microsoft.com/office/drawing/2014/main" id="{C4CFE10E-E0A5-4EBA-9643-C28B034CBD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Freeform 31">
              <a:extLst>
                <a:ext uri="{FF2B5EF4-FFF2-40B4-BE49-F238E27FC236}">
                  <a16:creationId xmlns:a16="http://schemas.microsoft.com/office/drawing/2014/main" id="{90EFC20D-8E40-4764-997F-A4CF12CA85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Freeform 32">
              <a:extLst>
                <a:ext uri="{FF2B5EF4-FFF2-40B4-BE49-F238E27FC236}">
                  <a16:creationId xmlns:a16="http://schemas.microsoft.com/office/drawing/2014/main" id="{C136B348-32C3-4494-8538-50E9B0A694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Freeform 33">
              <a:extLst>
                <a:ext uri="{FF2B5EF4-FFF2-40B4-BE49-F238E27FC236}">
                  <a16:creationId xmlns:a16="http://schemas.microsoft.com/office/drawing/2014/main" id="{4A8BA68C-C41A-4CB0-8E08-F7A169E071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Freeform 34">
              <a:extLst>
                <a:ext uri="{FF2B5EF4-FFF2-40B4-BE49-F238E27FC236}">
                  <a16:creationId xmlns:a16="http://schemas.microsoft.com/office/drawing/2014/main" id="{4F4F17AC-38B7-44E4-ADBF-5CBE5FDB81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Freeform 35">
              <a:extLst>
                <a:ext uri="{FF2B5EF4-FFF2-40B4-BE49-F238E27FC236}">
                  <a16:creationId xmlns:a16="http://schemas.microsoft.com/office/drawing/2014/main" id="{EE4F9D23-4ACB-4110-9F70-F945E4176F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Freeform 36">
              <a:extLst>
                <a:ext uri="{FF2B5EF4-FFF2-40B4-BE49-F238E27FC236}">
                  <a16:creationId xmlns:a16="http://schemas.microsoft.com/office/drawing/2014/main" id="{97E3DB79-20B4-4089-9783-A78B9BA003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Freeform 37">
              <a:extLst>
                <a:ext uri="{FF2B5EF4-FFF2-40B4-BE49-F238E27FC236}">
                  <a16:creationId xmlns:a16="http://schemas.microsoft.com/office/drawing/2014/main" id="{E4517572-789F-43BA-930E-03019AC681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Rectangle 38">
              <a:extLst>
                <a:ext uri="{FF2B5EF4-FFF2-40B4-BE49-F238E27FC236}">
                  <a16:creationId xmlns:a16="http://schemas.microsoft.com/office/drawing/2014/main" id="{C726C97F-13B9-41F9-A23F-A225EF79A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8" name="Rectangle 39">
              <a:extLst>
                <a:ext uri="{FF2B5EF4-FFF2-40B4-BE49-F238E27FC236}">
                  <a16:creationId xmlns:a16="http://schemas.microsoft.com/office/drawing/2014/main" id="{0C4BEE2E-C69D-47A8-AD78-883EB211F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69" name="Freeform 40">
              <a:extLst>
                <a:ext uri="{FF2B5EF4-FFF2-40B4-BE49-F238E27FC236}">
                  <a16:creationId xmlns:a16="http://schemas.microsoft.com/office/drawing/2014/main" id="{72B96373-4BD4-4C50-A154-83E205E859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Freeform 41">
              <a:extLst>
                <a:ext uri="{FF2B5EF4-FFF2-40B4-BE49-F238E27FC236}">
                  <a16:creationId xmlns:a16="http://schemas.microsoft.com/office/drawing/2014/main" id="{F1A2C7F3-DBD1-46B6-8E11-715214F8AE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Freeform 42">
              <a:extLst>
                <a:ext uri="{FF2B5EF4-FFF2-40B4-BE49-F238E27FC236}">
                  <a16:creationId xmlns:a16="http://schemas.microsoft.com/office/drawing/2014/main" id="{9BEA3280-B45F-4DC0-9ADE-A376FA6EDB5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Freeform 43">
              <a:extLst>
                <a:ext uri="{FF2B5EF4-FFF2-40B4-BE49-F238E27FC236}">
                  <a16:creationId xmlns:a16="http://schemas.microsoft.com/office/drawing/2014/main" id="{FDC69876-6329-4DBD-982F-64C5DE5FAC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Freeform 44">
              <a:extLst>
                <a:ext uri="{FF2B5EF4-FFF2-40B4-BE49-F238E27FC236}">
                  <a16:creationId xmlns:a16="http://schemas.microsoft.com/office/drawing/2014/main" id="{87788E1B-F807-4F83-A17B-70200A9A63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Freeform 45">
              <a:extLst>
                <a:ext uri="{FF2B5EF4-FFF2-40B4-BE49-F238E27FC236}">
                  <a16:creationId xmlns:a16="http://schemas.microsoft.com/office/drawing/2014/main" id="{760B4CF7-E510-4248-B561-ADAA4DAA3D2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Freeform 46">
              <a:extLst>
                <a:ext uri="{FF2B5EF4-FFF2-40B4-BE49-F238E27FC236}">
                  <a16:creationId xmlns:a16="http://schemas.microsoft.com/office/drawing/2014/main" id="{E8F0005F-92DF-4520-A26F-465618D593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Freeform 47">
              <a:extLst>
                <a:ext uri="{FF2B5EF4-FFF2-40B4-BE49-F238E27FC236}">
                  <a16:creationId xmlns:a16="http://schemas.microsoft.com/office/drawing/2014/main" id="{05AB495D-CBFA-4D90-A309-57EB95843F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Freeform 48">
              <a:extLst>
                <a:ext uri="{FF2B5EF4-FFF2-40B4-BE49-F238E27FC236}">
                  <a16:creationId xmlns:a16="http://schemas.microsoft.com/office/drawing/2014/main" id="{72372C71-73A8-482C-8AD2-289B99F662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Freeform 49">
              <a:extLst>
                <a:ext uri="{FF2B5EF4-FFF2-40B4-BE49-F238E27FC236}">
                  <a16:creationId xmlns:a16="http://schemas.microsoft.com/office/drawing/2014/main" id="{4060E484-3434-4E66-9EE9-E97794FCF2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Rectangle 50">
              <a:extLst>
                <a:ext uri="{FF2B5EF4-FFF2-40B4-BE49-F238E27FC236}">
                  <a16:creationId xmlns:a16="http://schemas.microsoft.com/office/drawing/2014/main" id="{756A648F-C8E9-43DB-8F03-637691749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80" name="Rectangle 51">
              <a:extLst>
                <a:ext uri="{FF2B5EF4-FFF2-40B4-BE49-F238E27FC236}">
                  <a16:creationId xmlns:a16="http://schemas.microsoft.com/office/drawing/2014/main" id="{3AE26B39-70BD-4690-A833-F1E6F7987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81" name="Freeform 52">
              <a:extLst>
                <a:ext uri="{FF2B5EF4-FFF2-40B4-BE49-F238E27FC236}">
                  <a16:creationId xmlns:a16="http://schemas.microsoft.com/office/drawing/2014/main" id="{161AD66F-922F-4DA6-BF5A-818241E5D4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Freeform 53">
              <a:extLst>
                <a:ext uri="{FF2B5EF4-FFF2-40B4-BE49-F238E27FC236}">
                  <a16:creationId xmlns:a16="http://schemas.microsoft.com/office/drawing/2014/main" id="{CEE9BE2D-C9C4-4CA5-96E9-A86F061F89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Freeform 54">
              <a:extLst>
                <a:ext uri="{FF2B5EF4-FFF2-40B4-BE49-F238E27FC236}">
                  <a16:creationId xmlns:a16="http://schemas.microsoft.com/office/drawing/2014/main" id="{771E62E6-7632-419B-8916-957F864AC7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Freeform 55">
              <a:extLst>
                <a:ext uri="{FF2B5EF4-FFF2-40B4-BE49-F238E27FC236}">
                  <a16:creationId xmlns:a16="http://schemas.microsoft.com/office/drawing/2014/main" id="{1827A52D-179E-45DD-BD40-D5B0AEDC976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Freeform 56">
              <a:extLst>
                <a:ext uri="{FF2B5EF4-FFF2-40B4-BE49-F238E27FC236}">
                  <a16:creationId xmlns:a16="http://schemas.microsoft.com/office/drawing/2014/main" id="{8067BBA7-B048-4330-AD9E-79C6166440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Freeform 57">
              <a:extLst>
                <a:ext uri="{FF2B5EF4-FFF2-40B4-BE49-F238E27FC236}">
                  <a16:creationId xmlns:a16="http://schemas.microsoft.com/office/drawing/2014/main" id="{972ADCF4-5699-4D45-A4F4-D1190E42A5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83654 w 4"/>
                <a:gd name="T5" fmla="*/ 337394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83654 w 4"/>
                <a:gd name="T15" fmla="*/ 1014909 h 60"/>
                <a:gd name="T16" fmla="*/ 83654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Freeform 58">
              <a:extLst>
                <a:ext uri="{FF2B5EF4-FFF2-40B4-BE49-F238E27FC236}">
                  <a16:creationId xmlns:a16="http://schemas.microsoft.com/office/drawing/2014/main" id="{FE0B278F-10C4-45CC-A4F1-B52B028033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Freeform 59">
              <a:extLst>
                <a:ext uri="{FF2B5EF4-FFF2-40B4-BE49-F238E27FC236}">
                  <a16:creationId xmlns:a16="http://schemas.microsoft.com/office/drawing/2014/main" id="{C4A5C70F-AFD2-479B-B488-C8CB807D14E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Freeform 60">
              <a:extLst>
                <a:ext uri="{FF2B5EF4-FFF2-40B4-BE49-F238E27FC236}">
                  <a16:creationId xmlns:a16="http://schemas.microsoft.com/office/drawing/2014/main" id="{C864C119-C267-4F91-8BA0-362CD6A1C24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Freeform 61">
              <a:extLst>
                <a:ext uri="{FF2B5EF4-FFF2-40B4-BE49-F238E27FC236}">
                  <a16:creationId xmlns:a16="http://schemas.microsoft.com/office/drawing/2014/main" id="{4AC079D1-48EE-437C-B383-1D38B4D5B5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83654 w 4"/>
                <a:gd name="T5" fmla="*/ 331760 h 60"/>
                <a:gd name="T6" fmla="*/ 83654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83654 w 4"/>
                <a:gd name="T15" fmla="*/ 995133 h 60"/>
                <a:gd name="T16" fmla="*/ 83654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Rectangle 62">
              <a:extLst>
                <a:ext uri="{FF2B5EF4-FFF2-40B4-BE49-F238E27FC236}">
                  <a16:creationId xmlns:a16="http://schemas.microsoft.com/office/drawing/2014/main" id="{BF211C39-6607-4CAB-BA4A-26D01270C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92" name="Rectangle 63">
              <a:extLst>
                <a:ext uri="{FF2B5EF4-FFF2-40B4-BE49-F238E27FC236}">
                  <a16:creationId xmlns:a16="http://schemas.microsoft.com/office/drawing/2014/main" id="{1EF5BB64-3F2C-4923-BCF7-AF710FD1E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93" name="Freeform 64">
              <a:extLst>
                <a:ext uri="{FF2B5EF4-FFF2-40B4-BE49-F238E27FC236}">
                  <a16:creationId xmlns:a16="http://schemas.microsoft.com/office/drawing/2014/main" id="{8C7FF405-C58F-4C29-AE43-7524347C31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Freeform 65">
              <a:extLst>
                <a:ext uri="{FF2B5EF4-FFF2-40B4-BE49-F238E27FC236}">
                  <a16:creationId xmlns:a16="http://schemas.microsoft.com/office/drawing/2014/main" id="{A14EFEA0-9F90-4DB9-9834-B66B756F5C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Freeform 66">
              <a:extLst>
                <a:ext uri="{FF2B5EF4-FFF2-40B4-BE49-F238E27FC236}">
                  <a16:creationId xmlns:a16="http://schemas.microsoft.com/office/drawing/2014/main" id="{DED42D84-9563-4AFB-A212-DB9D76112E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Freeform 67">
              <a:extLst>
                <a:ext uri="{FF2B5EF4-FFF2-40B4-BE49-F238E27FC236}">
                  <a16:creationId xmlns:a16="http://schemas.microsoft.com/office/drawing/2014/main" id="{EBBF7D0A-F63A-4084-B987-0B42C3AC93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Freeform 68">
              <a:extLst>
                <a:ext uri="{FF2B5EF4-FFF2-40B4-BE49-F238E27FC236}">
                  <a16:creationId xmlns:a16="http://schemas.microsoft.com/office/drawing/2014/main" id="{C9E0429D-57F8-40E7-9203-76B7E1016F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Freeform 69">
              <a:extLst>
                <a:ext uri="{FF2B5EF4-FFF2-40B4-BE49-F238E27FC236}">
                  <a16:creationId xmlns:a16="http://schemas.microsoft.com/office/drawing/2014/main" id="{CBE1CBD2-B343-4532-8530-E091D4B887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Freeform 70">
              <a:extLst>
                <a:ext uri="{FF2B5EF4-FFF2-40B4-BE49-F238E27FC236}">
                  <a16:creationId xmlns:a16="http://schemas.microsoft.com/office/drawing/2014/main" id="{202E0411-1D05-4092-8EB6-761121D2CB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Freeform 71">
              <a:extLst>
                <a:ext uri="{FF2B5EF4-FFF2-40B4-BE49-F238E27FC236}">
                  <a16:creationId xmlns:a16="http://schemas.microsoft.com/office/drawing/2014/main" id="{DF1E8807-11B1-4B87-BC04-A30EB5BEDF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Freeform 72">
              <a:extLst>
                <a:ext uri="{FF2B5EF4-FFF2-40B4-BE49-F238E27FC236}">
                  <a16:creationId xmlns:a16="http://schemas.microsoft.com/office/drawing/2014/main" id="{47363154-A538-4367-AB51-514A000338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Freeform 73">
              <a:extLst>
                <a:ext uri="{FF2B5EF4-FFF2-40B4-BE49-F238E27FC236}">
                  <a16:creationId xmlns:a16="http://schemas.microsoft.com/office/drawing/2014/main" id="{27EFEC34-A052-420D-A3AC-AF13A83B17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Rectangle 74">
              <a:extLst>
                <a:ext uri="{FF2B5EF4-FFF2-40B4-BE49-F238E27FC236}">
                  <a16:creationId xmlns:a16="http://schemas.microsoft.com/office/drawing/2014/main" id="{564C8DB6-8C4D-4166-8A0C-1EDABF39F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04" name="Rectangle 75">
              <a:extLst>
                <a:ext uri="{FF2B5EF4-FFF2-40B4-BE49-F238E27FC236}">
                  <a16:creationId xmlns:a16="http://schemas.microsoft.com/office/drawing/2014/main" id="{9F50B591-09EE-49DE-AB0F-B17EE029F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05" name="Freeform 76">
              <a:extLst>
                <a:ext uri="{FF2B5EF4-FFF2-40B4-BE49-F238E27FC236}">
                  <a16:creationId xmlns:a16="http://schemas.microsoft.com/office/drawing/2014/main" id="{D8AA7500-BF8C-49C6-BFFE-2F79712AD6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77">
              <a:extLst>
                <a:ext uri="{FF2B5EF4-FFF2-40B4-BE49-F238E27FC236}">
                  <a16:creationId xmlns:a16="http://schemas.microsoft.com/office/drawing/2014/main" id="{A25962DA-06E2-4E4A-860E-F0D8084802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78">
              <a:extLst>
                <a:ext uri="{FF2B5EF4-FFF2-40B4-BE49-F238E27FC236}">
                  <a16:creationId xmlns:a16="http://schemas.microsoft.com/office/drawing/2014/main" id="{41797C8F-7B17-4761-9590-3B176B31FB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Freeform 79">
              <a:extLst>
                <a:ext uri="{FF2B5EF4-FFF2-40B4-BE49-F238E27FC236}">
                  <a16:creationId xmlns:a16="http://schemas.microsoft.com/office/drawing/2014/main" id="{CBC5F38D-482D-40A0-B444-12E11FCEA9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Freeform 80">
              <a:extLst>
                <a:ext uri="{FF2B5EF4-FFF2-40B4-BE49-F238E27FC236}">
                  <a16:creationId xmlns:a16="http://schemas.microsoft.com/office/drawing/2014/main" id="{58429467-4DC9-487F-BC60-C5017D629E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Freeform 81">
              <a:extLst>
                <a:ext uri="{FF2B5EF4-FFF2-40B4-BE49-F238E27FC236}">
                  <a16:creationId xmlns:a16="http://schemas.microsoft.com/office/drawing/2014/main" id="{8C5417F3-8968-4FC4-9467-07BD5F6731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Freeform 82">
              <a:extLst>
                <a:ext uri="{FF2B5EF4-FFF2-40B4-BE49-F238E27FC236}">
                  <a16:creationId xmlns:a16="http://schemas.microsoft.com/office/drawing/2014/main" id="{3D33C012-8E29-43AE-8230-A938403A96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Freeform 83">
              <a:extLst>
                <a:ext uri="{FF2B5EF4-FFF2-40B4-BE49-F238E27FC236}">
                  <a16:creationId xmlns:a16="http://schemas.microsoft.com/office/drawing/2014/main" id="{6E5D149C-FEFE-4A74-9E15-F1A38FD71A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Freeform 84">
              <a:extLst>
                <a:ext uri="{FF2B5EF4-FFF2-40B4-BE49-F238E27FC236}">
                  <a16:creationId xmlns:a16="http://schemas.microsoft.com/office/drawing/2014/main" id="{E939CAD4-6AA9-4DA3-B441-730CC4C842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Freeform 85">
              <a:extLst>
                <a:ext uri="{FF2B5EF4-FFF2-40B4-BE49-F238E27FC236}">
                  <a16:creationId xmlns:a16="http://schemas.microsoft.com/office/drawing/2014/main" id="{24C0ED51-94D7-4935-A014-09E4E1ADBE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Rectangle 86">
              <a:extLst>
                <a:ext uri="{FF2B5EF4-FFF2-40B4-BE49-F238E27FC236}">
                  <a16:creationId xmlns:a16="http://schemas.microsoft.com/office/drawing/2014/main" id="{2F0D2A28-8AC6-4297-B29E-6D0D9DC2F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16" name="Rectangle 87">
              <a:extLst>
                <a:ext uri="{FF2B5EF4-FFF2-40B4-BE49-F238E27FC236}">
                  <a16:creationId xmlns:a16="http://schemas.microsoft.com/office/drawing/2014/main" id="{BC026BCF-725B-4F8C-8319-8C4ABF7DF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17" name="Freeform 88">
              <a:extLst>
                <a:ext uri="{FF2B5EF4-FFF2-40B4-BE49-F238E27FC236}">
                  <a16:creationId xmlns:a16="http://schemas.microsoft.com/office/drawing/2014/main" id="{3F440C1C-14CD-4E73-8D49-A5F6228228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Freeform 89">
              <a:extLst>
                <a:ext uri="{FF2B5EF4-FFF2-40B4-BE49-F238E27FC236}">
                  <a16:creationId xmlns:a16="http://schemas.microsoft.com/office/drawing/2014/main" id="{50D68E31-2DA3-45F2-A05B-24742E39FD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Freeform 90">
              <a:extLst>
                <a:ext uri="{FF2B5EF4-FFF2-40B4-BE49-F238E27FC236}">
                  <a16:creationId xmlns:a16="http://schemas.microsoft.com/office/drawing/2014/main" id="{B75C4962-01BA-442F-89D3-F30B9E09D2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Freeform 91">
              <a:extLst>
                <a:ext uri="{FF2B5EF4-FFF2-40B4-BE49-F238E27FC236}">
                  <a16:creationId xmlns:a16="http://schemas.microsoft.com/office/drawing/2014/main" id="{0522710A-3192-466E-8A1A-EB23E428DC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Freeform 92">
              <a:extLst>
                <a:ext uri="{FF2B5EF4-FFF2-40B4-BE49-F238E27FC236}">
                  <a16:creationId xmlns:a16="http://schemas.microsoft.com/office/drawing/2014/main" id="{A66545E9-D9FA-4144-ADEA-1CD30D7A08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Freeform 93">
              <a:extLst>
                <a:ext uri="{FF2B5EF4-FFF2-40B4-BE49-F238E27FC236}">
                  <a16:creationId xmlns:a16="http://schemas.microsoft.com/office/drawing/2014/main" id="{0E54057B-D38E-48AA-B609-66E0B012279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Freeform 94">
              <a:extLst>
                <a:ext uri="{FF2B5EF4-FFF2-40B4-BE49-F238E27FC236}">
                  <a16:creationId xmlns:a16="http://schemas.microsoft.com/office/drawing/2014/main" id="{DB3505FD-33AD-4331-B6D8-CBC3BA8B3C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Freeform 95">
              <a:extLst>
                <a:ext uri="{FF2B5EF4-FFF2-40B4-BE49-F238E27FC236}">
                  <a16:creationId xmlns:a16="http://schemas.microsoft.com/office/drawing/2014/main" id="{6A91BCD6-39EE-42F3-AAEF-6F5A622355B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Freeform 96">
              <a:extLst>
                <a:ext uri="{FF2B5EF4-FFF2-40B4-BE49-F238E27FC236}">
                  <a16:creationId xmlns:a16="http://schemas.microsoft.com/office/drawing/2014/main" id="{EDD80A16-B7D3-4283-AE07-B26C015AE75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Freeform 97">
              <a:extLst>
                <a:ext uri="{FF2B5EF4-FFF2-40B4-BE49-F238E27FC236}">
                  <a16:creationId xmlns:a16="http://schemas.microsoft.com/office/drawing/2014/main" id="{831C25B6-4724-4770-BC9E-981623536F0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Rectangle 98">
              <a:extLst>
                <a:ext uri="{FF2B5EF4-FFF2-40B4-BE49-F238E27FC236}">
                  <a16:creationId xmlns:a16="http://schemas.microsoft.com/office/drawing/2014/main" id="{8116FC27-9F61-480F-93C5-24FE178EE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28" name="Rectangle 99">
              <a:extLst>
                <a:ext uri="{FF2B5EF4-FFF2-40B4-BE49-F238E27FC236}">
                  <a16:creationId xmlns:a16="http://schemas.microsoft.com/office/drawing/2014/main" id="{58717741-D120-488B-93FE-4895C08E2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29" name="Freeform 100">
              <a:extLst>
                <a:ext uri="{FF2B5EF4-FFF2-40B4-BE49-F238E27FC236}">
                  <a16:creationId xmlns:a16="http://schemas.microsoft.com/office/drawing/2014/main" id="{F1110071-5380-4AC0-8B04-35A85351D6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Freeform 101">
              <a:extLst>
                <a:ext uri="{FF2B5EF4-FFF2-40B4-BE49-F238E27FC236}">
                  <a16:creationId xmlns:a16="http://schemas.microsoft.com/office/drawing/2014/main" id="{38B5A921-1A8F-4788-919F-10D533772FD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Freeform 102">
              <a:extLst>
                <a:ext uri="{FF2B5EF4-FFF2-40B4-BE49-F238E27FC236}">
                  <a16:creationId xmlns:a16="http://schemas.microsoft.com/office/drawing/2014/main" id="{7427212C-3F9B-4401-9634-FB32403D82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Freeform 103">
              <a:extLst>
                <a:ext uri="{FF2B5EF4-FFF2-40B4-BE49-F238E27FC236}">
                  <a16:creationId xmlns:a16="http://schemas.microsoft.com/office/drawing/2014/main" id="{FBC3EB80-482D-4C21-8575-F83562EDB4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Freeform 104">
              <a:extLst>
                <a:ext uri="{FF2B5EF4-FFF2-40B4-BE49-F238E27FC236}">
                  <a16:creationId xmlns:a16="http://schemas.microsoft.com/office/drawing/2014/main" id="{556DFED4-C9BA-438C-AFF7-AD3A060C9A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Freeform 105">
              <a:extLst>
                <a:ext uri="{FF2B5EF4-FFF2-40B4-BE49-F238E27FC236}">
                  <a16:creationId xmlns:a16="http://schemas.microsoft.com/office/drawing/2014/main" id="{34BD1D98-63CF-447C-BCBB-2B3F3CE0815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Freeform 106">
              <a:extLst>
                <a:ext uri="{FF2B5EF4-FFF2-40B4-BE49-F238E27FC236}">
                  <a16:creationId xmlns:a16="http://schemas.microsoft.com/office/drawing/2014/main" id="{4972D31A-2DBD-42D6-A20E-684443C79A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Freeform 107">
              <a:extLst>
                <a:ext uri="{FF2B5EF4-FFF2-40B4-BE49-F238E27FC236}">
                  <a16:creationId xmlns:a16="http://schemas.microsoft.com/office/drawing/2014/main" id="{5978A8D2-3DF4-44C6-9226-A3815B9488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Freeform 108">
              <a:extLst>
                <a:ext uri="{FF2B5EF4-FFF2-40B4-BE49-F238E27FC236}">
                  <a16:creationId xmlns:a16="http://schemas.microsoft.com/office/drawing/2014/main" id="{DA500506-DD68-4419-90E9-C8D3D6E06D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Freeform 109">
              <a:extLst>
                <a:ext uri="{FF2B5EF4-FFF2-40B4-BE49-F238E27FC236}">
                  <a16:creationId xmlns:a16="http://schemas.microsoft.com/office/drawing/2014/main" id="{14412C03-B044-4430-9C80-A7DEC74EC8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Rectangle 110">
              <a:extLst>
                <a:ext uri="{FF2B5EF4-FFF2-40B4-BE49-F238E27FC236}">
                  <a16:creationId xmlns:a16="http://schemas.microsoft.com/office/drawing/2014/main" id="{2F6B3E4D-F9CB-4490-8FC9-B2E263226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40" name="Rectangle 111">
              <a:extLst>
                <a:ext uri="{FF2B5EF4-FFF2-40B4-BE49-F238E27FC236}">
                  <a16:creationId xmlns:a16="http://schemas.microsoft.com/office/drawing/2014/main" id="{81083D61-09AD-4498-B0F7-D5C4DC508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41" name="Freeform 112">
              <a:extLst>
                <a:ext uri="{FF2B5EF4-FFF2-40B4-BE49-F238E27FC236}">
                  <a16:creationId xmlns:a16="http://schemas.microsoft.com/office/drawing/2014/main" id="{DC36D31F-45B1-4463-841F-D36E355018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Freeform 113">
              <a:extLst>
                <a:ext uri="{FF2B5EF4-FFF2-40B4-BE49-F238E27FC236}">
                  <a16:creationId xmlns:a16="http://schemas.microsoft.com/office/drawing/2014/main" id="{664D60A2-55F9-4B92-8FCA-16B4B0669C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Freeform 114">
              <a:extLst>
                <a:ext uri="{FF2B5EF4-FFF2-40B4-BE49-F238E27FC236}">
                  <a16:creationId xmlns:a16="http://schemas.microsoft.com/office/drawing/2014/main" id="{0A41B94A-B7D9-4D65-B13D-64EA6AFCEB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Freeform 115">
              <a:extLst>
                <a:ext uri="{FF2B5EF4-FFF2-40B4-BE49-F238E27FC236}">
                  <a16:creationId xmlns:a16="http://schemas.microsoft.com/office/drawing/2014/main" id="{EDCD3615-2C58-4E4D-AD6C-110D600DBF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Freeform 116">
              <a:extLst>
                <a:ext uri="{FF2B5EF4-FFF2-40B4-BE49-F238E27FC236}">
                  <a16:creationId xmlns:a16="http://schemas.microsoft.com/office/drawing/2014/main" id="{F1DB4CB9-9FA0-40B0-BEE3-743186D821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Freeform 117">
              <a:extLst>
                <a:ext uri="{FF2B5EF4-FFF2-40B4-BE49-F238E27FC236}">
                  <a16:creationId xmlns:a16="http://schemas.microsoft.com/office/drawing/2014/main" id="{CFCF63B8-7ACE-4260-8383-C0EEAD5A65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Freeform 118">
              <a:extLst>
                <a:ext uri="{FF2B5EF4-FFF2-40B4-BE49-F238E27FC236}">
                  <a16:creationId xmlns:a16="http://schemas.microsoft.com/office/drawing/2014/main" id="{5B6824A7-5260-4621-8C68-FFEBA08889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Freeform 119">
              <a:extLst>
                <a:ext uri="{FF2B5EF4-FFF2-40B4-BE49-F238E27FC236}">
                  <a16:creationId xmlns:a16="http://schemas.microsoft.com/office/drawing/2014/main" id="{EE5B0F34-78E9-4152-AADD-C3454A60F7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Freeform 120">
              <a:extLst>
                <a:ext uri="{FF2B5EF4-FFF2-40B4-BE49-F238E27FC236}">
                  <a16:creationId xmlns:a16="http://schemas.microsoft.com/office/drawing/2014/main" id="{D76B3FE7-B7E7-4223-9F44-EC13DD5316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Freeform 121">
              <a:extLst>
                <a:ext uri="{FF2B5EF4-FFF2-40B4-BE49-F238E27FC236}">
                  <a16:creationId xmlns:a16="http://schemas.microsoft.com/office/drawing/2014/main" id="{A65595AC-4096-4DF7-AE33-0897654506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Rectangle 122">
              <a:extLst>
                <a:ext uri="{FF2B5EF4-FFF2-40B4-BE49-F238E27FC236}">
                  <a16:creationId xmlns:a16="http://schemas.microsoft.com/office/drawing/2014/main" id="{E175C586-B0FF-4EFD-89FB-52DC91089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52" name="Rectangle 123">
              <a:extLst>
                <a:ext uri="{FF2B5EF4-FFF2-40B4-BE49-F238E27FC236}">
                  <a16:creationId xmlns:a16="http://schemas.microsoft.com/office/drawing/2014/main" id="{43CDD1EA-29F6-4C55-8D7D-633ACC1CD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53" name="Freeform 124">
              <a:extLst>
                <a:ext uri="{FF2B5EF4-FFF2-40B4-BE49-F238E27FC236}">
                  <a16:creationId xmlns:a16="http://schemas.microsoft.com/office/drawing/2014/main" id="{6F0C4321-95CD-4298-8152-D164730ABC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Freeform 125">
              <a:extLst>
                <a:ext uri="{FF2B5EF4-FFF2-40B4-BE49-F238E27FC236}">
                  <a16:creationId xmlns:a16="http://schemas.microsoft.com/office/drawing/2014/main" id="{043D963A-5228-450B-B20B-E92C92C671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Freeform 126">
              <a:extLst>
                <a:ext uri="{FF2B5EF4-FFF2-40B4-BE49-F238E27FC236}">
                  <a16:creationId xmlns:a16="http://schemas.microsoft.com/office/drawing/2014/main" id="{6A280130-8B18-4C15-834D-50A8768080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Freeform 127">
              <a:extLst>
                <a:ext uri="{FF2B5EF4-FFF2-40B4-BE49-F238E27FC236}">
                  <a16:creationId xmlns:a16="http://schemas.microsoft.com/office/drawing/2014/main" id="{C5FA72C9-E2D9-4C40-A269-F4133B1B47D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Freeform 128">
              <a:extLst>
                <a:ext uri="{FF2B5EF4-FFF2-40B4-BE49-F238E27FC236}">
                  <a16:creationId xmlns:a16="http://schemas.microsoft.com/office/drawing/2014/main" id="{0B4FD21C-61BC-441E-94EF-F03ECB0A22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Freeform 129">
              <a:extLst>
                <a:ext uri="{FF2B5EF4-FFF2-40B4-BE49-F238E27FC236}">
                  <a16:creationId xmlns:a16="http://schemas.microsoft.com/office/drawing/2014/main" id="{771F0084-B884-4313-AB5F-27863221FB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Freeform 130">
              <a:extLst>
                <a:ext uri="{FF2B5EF4-FFF2-40B4-BE49-F238E27FC236}">
                  <a16:creationId xmlns:a16="http://schemas.microsoft.com/office/drawing/2014/main" id="{BCC8CD56-4917-4027-A0CC-4F1A7EA9FD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Freeform 131">
              <a:extLst>
                <a:ext uri="{FF2B5EF4-FFF2-40B4-BE49-F238E27FC236}">
                  <a16:creationId xmlns:a16="http://schemas.microsoft.com/office/drawing/2014/main" id="{8205DFA3-B6C8-4DDD-910B-AF4DEDD3745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Freeform 132">
              <a:extLst>
                <a:ext uri="{FF2B5EF4-FFF2-40B4-BE49-F238E27FC236}">
                  <a16:creationId xmlns:a16="http://schemas.microsoft.com/office/drawing/2014/main" id="{717A4A18-1D1A-4535-B023-756ADEBDC9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Freeform 133">
              <a:extLst>
                <a:ext uri="{FF2B5EF4-FFF2-40B4-BE49-F238E27FC236}">
                  <a16:creationId xmlns:a16="http://schemas.microsoft.com/office/drawing/2014/main" id="{431074AE-CA76-46D8-BE73-C8F79F3C11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Rectangle 134">
              <a:extLst>
                <a:ext uri="{FF2B5EF4-FFF2-40B4-BE49-F238E27FC236}">
                  <a16:creationId xmlns:a16="http://schemas.microsoft.com/office/drawing/2014/main" id="{20FEE5B3-DBA2-4B87-9CC8-C6FA75354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64" name="Rectangle 135">
              <a:extLst>
                <a:ext uri="{FF2B5EF4-FFF2-40B4-BE49-F238E27FC236}">
                  <a16:creationId xmlns:a16="http://schemas.microsoft.com/office/drawing/2014/main" id="{BCB7211A-C7AF-4259-BC46-94777F234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65" name="Freeform 136">
              <a:extLst>
                <a:ext uri="{FF2B5EF4-FFF2-40B4-BE49-F238E27FC236}">
                  <a16:creationId xmlns:a16="http://schemas.microsoft.com/office/drawing/2014/main" id="{D54B9956-C536-4DA6-88B6-8604039482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Freeform 137">
              <a:extLst>
                <a:ext uri="{FF2B5EF4-FFF2-40B4-BE49-F238E27FC236}">
                  <a16:creationId xmlns:a16="http://schemas.microsoft.com/office/drawing/2014/main" id="{464D7A48-9CF1-4C51-B6F5-C060B2128A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Freeform 138">
              <a:extLst>
                <a:ext uri="{FF2B5EF4-FFF2-40B4-BE49-F238E27FC236}">
                  <a16:creationId xmlns:a16="http://schemas.microsoft.com/office/drawing/2014/main" id="{D404C72F-7BB2-4B2E-A7BF-12159765D15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Freeform 139">
              <a:extLst>
                <a:ext uri="{FF2B5EF4-FFF2-40B4-BE49-F238E27FC236}">
                  <a16:creationId xmlns:a16="http://schemas.microsoft.com/office/drawing/2014/main" id="{F137D9F1-6AD7-429C-B16E-20CD07E3FB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Freeform 140">
              <a:extLst>
                <a:ext uri="{FF2B5EF4-FFF2-40B4-BE49-F238E27FC236}">
                  <a16:creationId xmlns:a16="http://schemas.microsoft.com/office/drawing/2014/main" id="{D7EF4EDD-5B41-43F9-A849-72C35AE577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Freeform 141">
              <a:extLst>
                <a:ext uri="{FF2B5EF4-FFF2-40B4-BE49-F238E27FC236}">
                  <a16:creationId xmlns:a16="http://schemas.microsoft.com/office/drawing/2014/main" id="{0A50B37B-CB5A-4895-BB10-38CA0A8589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7394 h 60"/>
                <a:gd name="T4" fmla="*/ 62500 w 4"/>
                <a:gd name="T5" fmla="*/ 337394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78178 h 60"/>
                <a:gd name="T12" fmla="*/ 0 w 4"/>
                <a:gd name="T13" fmla="*/ 1014909 h 60"/>
                <a:gd name="T14" fmla="*/ 62500 w 4"/>
                <a:gd name="T15" fmla="*/ 1014909 h 60"/>
                <a:gd name="T16" fmla="*/ 62500 w 4"/>
                <a:gd name="T17" fmla="*/ 678178 h 60"/>
                <a:gd name="T18" fmla="*/ 0 w 4"/>
                <a:gd name="T19" fmla="*/ 67817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Freeform 142">
              <a:extLst>
                <a:ext uri="{FF2B5EF4-FFF2-40B4-BE49-F238E27FC236}">
                  <a16:creationId xmlns:a16="http://schemas.microsoft.com/office/drawing/2014/main" id="{56D57BF8-A525-45AD-AFAB-D6E0E3454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Freeform 143">
              <a:extLst>
                <a:ext uri="{FF2B5EF4-FFF2-40B4-BE49-F238E27FC236}">
                  <a16:creationId xmlns:a16="http://schemas.microsoft.com/office/drawing/2014/main" id="{DA0087B8-0EC5-48F6-97CD-7268E31633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Freeform 144">
              <a:extLst>
                <a:ext uri="{FF2B5EF4-FFF2-40B4-BE49-F238E27FC236}">
                  <a16:creationId xmlns:a16="http://schemas.microsoft.com/office/drawing/2014/main" id="{28DBDD9E-B98A-4409-9515-5F2C0ADFB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Freeform 145">
              <a:extLst>
                <a:ext uri="{FF2B5EF4-FFF2-40B4-BE49-F238E27FC236}">
                  <a16:creationId xmlns:a16="http://schemas.microsoft.com/office/drawing/2014/main" id="{6034BBFD-CCDB-40FD-8060-E647DE442D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331760 h 60"/>
                <a:gd name="T4" fmla="*/ 62500 w 4"/>
                <a:gd name="T5" fmla="*/ 331760 h 60"/>
                <a:gd name="T6" fmla="*/ 62500 w 4"/>
                <a:gd name="T7" fmla="*/ 0 h 60"/>
                <a:gd name="T8" fmla="*/ 0 w 4"/>
                <a:gd name="T9" fmla="*/ 0 h 60"/>
                <a:gd name="T10" fmla="*/ 0 w 4"/>
                <a:gd name="T11" fmla="*/ 663398 h 60"/>
                <a:gd name="T12" fmla="*/ 0 w 4"/>
                <a:gd name="T13" fmla="*/ 995133 h 60"/>
                <a:gd name="T14" fmla="*/ 62500 w 4"/>
                <a:gd name="T15" fmla="*/ 995133 h 60"/>
                <a:gd name="T16" fmla="*/ 62500 w 4"/>
                <a:gd name="T17" fmla="*/ 663398 h 60"/>
                <a:gd name="T18" fmla="*/ 0 w 4"/>
                <a:gd name="T19" fmla="*/ 663398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Rectangle 146">
              <a:extLst>
                <a:ext uri="{FF2B5EF4-FFF2-40B4-BE49-F238E27FC236}">
                  <a16:creationId xmlns:a16="http://schemas.microsoft.com/office/drawing/2014/main" id="{EDC925A0-43B8-4367-9DB8-49B3F43F5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76" name="Freeform 147">
              <a:extLst>
                <a:ext uri="{FF2B5EF4-FFF2-40B4-BE49-F238E27FC236}">
                  <a16:creationId xmlns:a16="http://schemas.microsoft.com/office/drawing/2014/main" id="{24E2563C-22A2-4F7D-9831-64CE5953EC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5625 h 2"/>
                <a:gd name="T2" fmla="*/ 0 w 4"/>
                <a:gd name="T3" fmla="*/ 156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48">
            <a:extLst>
              <a:ext uri="{FF2B5EF4-FFF2-40B4-BE49-F238E27FC236}">
                <a16:creationId xmlns:a16="http://schemas.microsoft.com/office/drawing/2014/main" id="{ABB50C01-E657-41BA-88B3-DA632C08925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Freeform 149">
              <a:extLst>
                <a:ext uri="{FF2B5EF4-FFF2-40B4-BE49-F238E27FC236}">
                  <a16:creationId xmlns:a16="http://schemas.microsoft.com/office/drawing/2014/main" id="{892E0AD9-B68F-4D58-9F52-EE968EF596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Freeform 150">
              <a:extLst>
                <a:ext uri="{FF2B5EF4-FFF2-40B4-BE49-F238E27FC236}">
                  <a16:creationId xmlns:a16="http://schemas.microsoft.com/office/drawing/2014/main" id="{463195E5-0D59-4EE3-9E25-89DBAA34A73E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Freeform 151">
              <a:extLst>
                <a:ext uri="{FF2B5EF4-FFF2-40B4-BE49-F238E27FC236}">
                  <a16:creationId xmlns:a16="http://schemas.microsoft.com/office/drawing/2014/main" id="{6D3F17A6-47E9-452B-A009-130C37857F7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Freeform 152">
              <a:extLst>
                <a:ext uri="{FF2B5EF4-FFF2-40B4-BE49-F238E27FC236}">
                  <a16:creationId xmlns:a16="http://schemas.microsoft.com/office/drawing/2014/main" id="{3C436718-8C5A-438B-8756-537E0BD0DE4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Freeform 153">
              <a:extLst>
                <a:ext uri="{FF2B5EF4-FFF2-40B4-BE49-F238E27FC236}">
                  <a16:creationId xmlns:a16="http://schemas.microsoft.com/office/drawing/2014/main" id="{3CCC0ADF-8816-49BE-B3AD-060C6D1A7F3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Freeform 154">
              <a:extLst>
                <a:ext uri="{FF2B5EF4-FFF2-40B4-BE49-F238E27FC236}">
                  <a16:creationId xmlns:a16="http://schemas.microsoft.com/office/drawing/2014/main" id="{5217D316-BC7A-444E-B296-ECD60E0D0DA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Freeform 155">
              <a:extLst>
                <a:ext uri="{FF2B5EF4-FFF2-40B4-BE49-F238E27FC236}">
                  <a16:creationId xmlns:a16="http://schemas.microsoft.com/office/drawing/2014/main" id="{E23F8ADC-5ADC-4BC9-8F63-0C430C708C7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Freeform 156">
              <a:extLst>
                <a:ext uri="{FF2B5EF4-FFF2-40B4-BE49-F238E27FC236}">
                  <a16:creationId xmlns:a16="http://schemas.microsoft.com/office/drawing/2014/main" id="{213900B7-FCC0-448E-A276-7D0A207A7BC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Freeform 157">
              <a:extLst>
                <a:ext uri="{FF2B5EF4-FFF2-40B4-BE49-F238E27FC236}">
                  <a16:creationId xmlns:a16="http://schemas.microsoft.com/office/drawing/2014/main" id="{5DD406E5-EF16-4C7C-B6D0-BDD509543B4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Freeform 158">
              <a:extLst>
                <a:ext uri="{FF2B5EF4-FFF2-40B4-BE49-F238E27FC236}">
                  <a16:creationId xmlns:a16="http://schemas.microsoft.com/office/drawing/2014/main" id="{77967C05-2A31-4B64-A613-CD328B3C4A2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Freeform 159">
              <a:extLst>
                <a:ext uri="{FF2B5EF4-FFF2-40B4-BE49-F238E27FC236}">
                  <a16:creationId xmlns:a16="http://schemas.microsoft.com/office/drawing/2014/main" id="{423485C3-38F3-4E5D-B00B-1DF2FCA6789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Freeform 160">
              <a:extLst>
                <a:ext uri="{FF2B5EF4-FFF2-40B4-BE49-F238E27FC236}">
                  <a16:creationId xmlns:a16="http://schemas.microsoft.com/office/drawing/2014/main" id="{4E57F6E6-426A-417C-8816-B311C0CFE03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Freeform 161">
              <a:extLst>
                <a:ext uri="{FF2B5EF4-FFF2-40B4-BE49-F238E27FC236}">
                  <a16:creationId xmlns:a16="http://schemas.microsoft.com/office/drawing/2014/main" id="{0117F7EF-ADE7-446D-8170-E17174E3385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Group 162">
            <a:extLst>
              <a:ext uri="{FF2B5EF4-FFF2-40B4-BE49-F238E27FC236}">
                <a16:creationId xmlns:a16="http://schemas.microsoft.com/office/drawing/2014/main" id="{F0EE9825-C751-4903-9AE7-75CC1350B3D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Freeform 163">
              <a:extLst>
                <a:ext uri="{FF2B5EF4-FFF2-40B4-BE49-F238E27FC236}">
                  <a16:creationId xmlns:a16="http://schemas.microsoft.com/office/drawing/2014/main" id="{1F192E05-F477-45B7-9840-472AF42EBA9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Freeform 164">
              <a:extLst>
                <a:ext uri="{FF2B5EF4-FFF2-40B4-BE49-F238E27FC236}">
                  <a16:creationId xmlns:a16="http://schemas.microsoft.com/office/drawing/2014/main" id="{43618F02-D5C8-4AD8-8B6B-4C9C170E512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Freeform 165">
              <a:extLst>
                <a:ext uri="{FF2B5EF4-FFF2-40B4-BE49-F238E27FC236}">
                  <a16:creationId xmlns:a16="http://schemas.microsoft.com/office/drawing/2014/main" id="{09018767-9395-4E57-BDDD-890B62AEFB4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Freeform 166">
              <a:extLst>
                <a:ext uri="{FF2B5EF4-FFF2-40B4-BE49-F238E27FC236}">
                  <a16:creationId xmlns:a16="http://schemas.microsoft.com/office/drawing/2014/main" id="{0C573683-E52B-4C95-A29B-4727DEC6EF8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Freeform 167">
              <a:extLst>
                <a:ext uri="{FF2B5EF4-FFF2-40B4-BE49-F238E27FC236}">
                  <a16:creationId xmlns:a16="http://schemas.microsoft.com/office/drawing/2014/main" id="{FDFED72D-96F9-4FF6-960F-D5B6893BA0E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Freeform 168">
              <a:extLst>
                <a:ext uri="{FF2B5EF4-FFF2-40B4-BE49-F238E27FC236}">
                  <a16:creationId xmlns:a16="http://schemas.microsoft.com/office/drawing/2014/main" id="{58C25249-019F-4066-AFE6-CCE4D749162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Freeform 169">
              <a:extLst>
                <a:ext uri="{FF2B5EF4-FFF2-40B4-BE49-F238E27FC236}">
                  <a16:creationId xmlns:a16="http://schemas.microsoft.com/office/drawing/2014/main" id="{9B8D031F-6870-496F-AF3D-2EFE05442B0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Freeform 170">
              <a:extLst>
                <a:ext uri="{FF2B5EF4-FFF2-40B4-BE49-F238E27FC236}">
                  <a16:creationId xmlns:a16="http://schemas.microsoft.com/office/drawing/2014/main" id="{289F545A-AF29-4B73-8907-8383F40DAA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Freeform 171">
              <a:extLst>
                <a:ext uri="{FF2B5EF4-FFF2-40B4-BE49-F238E27FC236}">
                  <a16:creationId xmlns:a16="http://schemas.microsoft.com/office/drawing/2014/main" id="{30DFC453-2FC7-406E-8CC1-C384E2316B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Freeform 172">
              <a:extLst>
                <a:ext uri="{FF2B5EF4-FFF2-40B4-BE49-F238E27FC236}">
                  <a16:creationId xmlns:a16="http://schemas.microsoft.com/office/drawing/2014/main" id="{96770813-87F5-4777-801E-717D3F81D9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Freeform 173">
              <a:extLst>
                <a:ext uri="{FF2B5EF4-FFF2-40B4-BE49-F238E27FC236}">
                  <a16:creationId xmlns:a16="http://schemas.microsoft.com/office/drawing/2014/main" id="{81CB0C51-5512-460C-9EE9-22548B6103A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Freeform 174">
              <a:extLst>
                <a:ext uri="{FF2B5EF4-FFF2-40B4-BE49-F238E27FC236}">
                  <a16:creationId xmlns:a16="http://schemas.microsoft.com/office/drawing/2014/main" id="{18DD490C-5CB4-41B0-A1CA-D25AFE323C3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Freeform 175">
              <a:extLst>
                <a:ext uri="{FF2B5EF4-FFF2-40B4-BE49-F238E27FC236}">
                  <a16:creationId xmlns:a16="http://schemas.microsoft.com/office/drawing/2014/main" id="{531EA754-12F1-4BF2-A9CC-A5DC0D1004B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Group 176">
            <a:extLst>
              <a:ext uri="{FF2B5EF4-FFF2-40B4-BE49-F238E27FC236}">
                <a16:creationId xmlns:a16="http://schemas.microsoft.com/office/drawing/2014/main" id="{E65FC4C7-258E-433B-86C0-E1976AC6695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Freeform 177">
              <a:extLst>
                <a:ext uri="{FF2B5EF4-FFF2-40B4-BE49-F238E27FC236}">
                  <a16:creationId xmlns:a16="http://schemas.microsoft.com/office/drawing/2014/main" id="{2C50A01C-71C6-4CF7-B1EF-12686D1CFBE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Freeform 178">
              <a:extLst>
                <a:ext uri="{FF2B5EF4-FFF2-40B4-BE49-F238E27FC236}">
                  <a16:creationId xmlns:a16="http://schemas.microsoft.com/office/drawing/2014/main" id="{5FDE14EE-168F-4136-A79E-9262F18C6A0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Freeform 179">
              <a:extLst>
                <a:ext uri="{FF2B5EF4-FFF2-40B4-BE49-F238E27FC236}">
                  <a16:creationId xmlns:a16="http://schemas.microsoft.com/office/drawing/2014/main" id="{70F09150-ADCB-4C7C-BDE1-323553C5D98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Freeform 180">
              <a:extLst>
                <a:ext uri="{FF2B5EF4-FFF2-40B4-BE49-F238E27FC236}">
                  <a16:creationId xmlns:a16="http://schemas.microsoft.com/office/drawing/2014/main" id="{FC36CEBC-9ADF-47A5-A012-0B42FD9486B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Freeform 181">
              <a:extLst>
                <a:ext uri="{FF2B5EF4-FFF2-40B4-BE49-F238E27FC236}">
                  <a16:creationId xmlns:a16="http://schemas.microsoft.com/office/drawing/2014/main" id="{9422BBE5-9DAC-4484-8F76-C066749F011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Freeform 182">
              <a:extLst>
                <a:ext uri="{FF2B5EF4-FFF2-40B4-BE49-F238E27FC236}">
                  <a16:creationId xmlns:a16="http://schemas.microsoft.com/office/drawing/2014/main" id="{CB6B06B5-4269-484F-9B81-2590A6373E9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Freeform 183">
              <a:extLst>
                <a:ext uri="{FF2B5EF4-FFF2-40B4-BE49-F238E27FC236}">
                  <a16:creationId xmlns:a16="http://schemas.microsoft.com/office/drawing/2014/main" id="{98C94C1E-E258-488F-9401-5659E371705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184">
              <a:extLst>
                <a:ext uri="{FF2B5EF4-FFF2-40B4-BE49-F238E27FC236}">
                  <a16:creationId xmlns:a16="http://schemas.microsoft.com/office/drawing/2014/main" id="{05979079-E90F-4089-B15A-6952ED35984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Freeform 185">
              <a:extLst>
                <a:ext uri="{FF2B5EF4-FFF2-40B4-BE49-F238E27FC236}">
                  <a16:creationId xmlns:a16="http://schemas.microsoft.com/office/drawing/2014/main" id="{4C37C82A-0767-4731-8EA3-5B3D8229CDF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Freeform 186">
              <a:extLst>
                <a:ext uri="{FF2B5EF4-FFF2-40B4-BE49-F238E27FC236}">
                  <a16:creationId xmlns:a16="http://schemas.microsoft.com/office/drawing/2014/main" id="{25CF0206-D263-4489-A06E-DA36093E614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Freeform 187">
              <a:extLst>
                <a:ext uri="{FF2B5EF4-FFF2-40B4-BE49-F238E27FC236}">
                  <a16:creationId xmlns:a16="http://schemas.microsoft.com/office/drawing/2014/main" id="{A26E1300-7410-46E3-B1B1-A9C0BF9B2F2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Freeform 188">
              <a:extLst>
                <a:ext uri="{FF2B5EF4-FFF2-40B4-BE49-F238E27FC236}">
                  <a16:creationId xmlns:a16="http://schemas.microsoft.com/office/drawing/2014/main" id="{13DB8BF1-63CA-4507-891E-599915CF93A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Freeform 189">
              <a:extLst>
                <a:ext uri="{FF2B5EF4-FFF2-40B4-BE49-F238E27FC236}">
                  <a16:creationId xmlns:a16="http://schemas.microsoft.com/office/drawing/2014/main" id="{6803CD6D-F89A-4F3A-A5C5-8AF97FCB268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Group 190">
            <a:extLst>
              <a:ext uri="{FF2B5EF4-FFF2-40B4-BE49-F238E27FC236}">
                <a16:creationId xmlns:a16="http://schemas.microsoft.com/office/drawing/2014/main" id="{10D8FB17-098C-4945-9DE0-2A30C8E0AB8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Freeform 191">
              <a:extLst>
                <a:ext uri="{FF2B5EF4-FFF2-40B4-BE49-F238E27FC236}">
                  <a16:creationId xmlns:a16="http://schemas.microsoft.com/office/drawing/2014/main" id="{3E2A3DA1-B95A-46D6-8C8F-4FA12D22144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92">
              <a:extLst>
                <a:ext uri="{FF2B5EF4-FFF2-40B4-BE49-F238E27FC236}">
                  <a16:creationId xmlns:a16="http://schemas.microsoft.com/office/drawing/2014/main" id="{3BEB370C-1B38-4986-9ECF-31F55A783E4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Freeform 193">
              <a:extLst>
                <a:ext uri="{FF2B5EF4-FFF2-40B4-BE49-F238E27FC236}">
                  <a16:creationId xmlns:a16="http://schemas.microsoft.com/office/drawing/2014/main" id="{D6ADC1BD-A7D6-4032-816E-BBF33B86B6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Freeform 194">
              <a:extLst>
                <a:ext uri="{FF2B5EF4-FFF2-40B4-BE49-F238E27FC236}">
                  <a16:creationId xmlns:a16="http://schemas.microsoft.com/office/drawing/2014/main" id="{E8D32856-6804-426D-8195-D86E5E503C2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Freeform 195">
              <a:extLst>
                <a:ext uri="{FF2B5EF4-FFF2-40B4-BE49-F238E27FC236}">
                  <a16:creationId xmlns:a16="http://schemas.microsoft.com/office/drawing/2014/main" id="{09E442B1-2996-406F-98F6-DB62D92AF21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Freeform 196">
              <a:extLst>
                <a:ext uri="{FF2B5EF4-FFF2-40B4-BE49-F238E27FC236}">
                  <a16:creationId xmlns:a16="http://schemas.microsoft.com/office/drawing/2014/main" id="{FFF3D635-C69B-4CE4-8943-5FDCA5F2B24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Freeform 197">
              <a:extLst>
                <a:ext uri="{FF2B5EF4-FFF2-40B4-BE49-F238E27FC236}">
                  <a16:creationId xmlns:a16="http://schemas.microsoft.com/office/drawing/2014/main" id="{40278562-8ACA-488B-9D06-A91020CC9B3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Freeform 198">
              <a:extLst>
                <a:ext uri="{FF2B5EF4-FFF2-40B4-BE49-F238E27FC236}">
                  <a16:creationId xmlns:a16="http://schemas.microsoft.com/office/drawing/2014/main" id="{CE0EC0E8-CA56-4FDB-AEE5-6CF3AF7A8EF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Freeform 199">
              <a:extLst>
                <a:ext uri="{FF2B5EF4-FFF2-40B4-BE49-F238E27FC236}">
                  <a16:creationId xmlns:a16="http://schemas.microsoft.com/office/drawing/2014/main" id="{156715D3-5827-489B-80D3-2D83FBB633E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Freeform 200">
              <a:extLst>
                <a:ext uri="{FF2B5EF4-FFF2-40B4-BE49-F238E27FC236}">
                  <a16:creationId xmlns:a16="http://schemas.microsoft.com/office/drawing/2014/main" id="{C2924F79-B95D-452A-901D-E38229FADED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Freeform 201">
              <a:extLst>
                <a:ext uri="{FF2B5EF4-FFF2-40B4-BE49-F238E27FC236}">
                  <a16:creationId xmlns:a16="http://schemas.microsoft.com/office/drawing/2014/main" id="{B7B391F6-7E33-480B-AFD8-2B80F2B3984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Freeform 202">
              <a:extLst>
                <a:ext uri="{FF2B5EF4-FFF2-40B4-BE49-F238E27FC236}">
                  <a16:creationId xmlns:a16="http://schemas.microsoft.com/office/drawing/2014/main" id="{ECFDF314-7F4F-46A3-A3CD-A436654167A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Freeform 203">
              <a:extLst>
                <a:ext uri="{FF2B5EF4-FFF2-40B4-BE49-F238E27FC236}">
                  <a16:creationId xmlns:a16="http://schemas.microsoft.com/office/drawing/2014/main" id="{194F1330-7AF0-4526-AB70-ECE88F8BC86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Group 204">
            <a:extLst>
              <a:ext uri="{FF2B5EF4-FFF2-40B4-BE49-F238E27FC236}">
                <a16:creationId xmlns:a16="http://schemas.microsoft.com/office/drawing/2014/main" id="{4FB22A18-11B4-437C-86F6-B1F34BF3DAF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Freeform 205">
              <a:extLst>
                <a:ext uri="{FF2B5EF4-FFF2-40B4-BE49-F238E27FC236}">
                  <a16:creationId xmlns:a16="http://schemas.microsoft.com/office/drawing/2014/main" id="{2650E264-AC83-4A7A-8527-9ABFECA072C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206">
              <a:extLst>
                <a:ext uri="{FF2B5EF4-FFF2-40B4-BE49-F238E27FC236}">
                  <a16:creationId xmlns:a16="http://schemas.microsoft.com/office/drawing/2014/main" id="{0DEC1434-B5E9-4CA8-8015-335C82A25A98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Freeform 207">
              <a:extLst>
                <a:ext uri="{FF2B5EF4-FFF2-40B4-BE49-F238E27FC236}">
                  <a16:creationId xmlns:a16="http://schemas.microsoft.com/office/drawing/2014/main" id="{DDFEC0C9-52BE-4732-8C07-6F1992E822A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Freeform 208">
              <a:extLst>
                <a:ext uri="{FF2B5EF4-FFF2-40B4-BE49-F238E27FC236}">
                  <a16:creationId xmlns:a16="http://schemas.microsoft.com/office/drawing/2014/main" id="{DAF1F166-9BB0-483D-B49F-3E1296A8A8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Freeform 209">
              <a:extLst>
                <a:ext uri="{FF2B5EF4-FFF2-40B4-BE49-F238E27FC236}">
                  <a16:creationId xmlns:a16="http://schemas.microsoft.com/office/drawing/2014/main" id="{1230ACF7-8098-4932-A97F-215F640BD6C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Freeform 210">
              <a:extLst>
                <a:ext uri="{FF2B5EF4-FFF2-40B4-BE49-F238E27FC236}">
                  <a16:creationId xmlns:a16="http://schemas.microsoft.com/office/drawing/2014/main" id="{9BDB56D5-88AC-427D-A624-37967A4A6C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Freeform 211">
              <a:extLst>
                <a:ext uri="{FF2B5EF4-FFF2-40B4-BE49-F238E27FC236}">
                  <a16:creationId xmlns:a16="http://schemas.microsoft.com/office/drawing/2014/main" id="{9B0C6D85-2F50-4AF8-867E-C35DF6E7E3F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Freeform 212">
              <a:extLst>
                <a:ext uri="{FF2B5EF4-FFF2-40B4-BE49-F238E27FC236}">
                  <a16:creationId xmlns:a16="http://schemas.microsoft.com/office/drawing/2014/main" id="{307E2528-C28B-477D-B013-3744B0F8189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Freeform 213">
              <a:extLst>
                <a:ext uri="{FF2B5EF4-FFF2-40B4-BE49-F238E27FC236}">
                  <a16:creationId xmlns:a16="http://schemas.microsoft.com/office/drawing/2014/main" id="{5AF5AF51-C128-40BB-ABC2-C0CB2D407E1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Freeform 214">
              <a:extLst>
                <a:ext uri="{FF2B5EF4-FFF2-40B4-BE49-F238E27FC236}">
                  <a16:creationId xmlns:a16="http://schemas.microsoft.com/office/drawing/2014/main" id="{A031B75F-3A2C-4705-90E8-F53C809742E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Freeform 215">
              <a:extLst>
                <a:ext uri="{FF2B5EF4-FFF2-40B4-BE49-F238E27FC236}">
                  <a16:creationId xmlns:a16="http://schemas.microsoft.com/office/drawing/2014/main" id="{096C4EE6-13FC-454E-8256-FE4099E0DB1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Freeform 216">
              <a:extLst>
                <a:ext uri="{FF2B5EF4-FFF2-40B4-BE49-F238E27FC236}">
                  <a16:creationId xmlns:a16="http://schemas.microsoft.com/office/drawing/2014/main" id="{F477CA5D-E6C5-48D7-9F6D-E6BC05D5DCD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217">
              <a:extLst>
                <a:ext uri="{FF2B5EF4-FFF2-40B4-BE49-F238E27FC236}">
                  <a16:creationId xmlns:a16="http://schemas.microsoft.com/office/drawing/2014/main" id="{3CA27543-09B6-4F17-B8E8-06D9B5B729E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Group 218">
            <a:extLst>
              <a:ext uri="{FF2B5EF4-FFF2-40B4-BE49-F238E27FC236}">
                <a16:creationId xmlns:a16="http://schemas.microsoft.com/office/drawing/2014/main" id="{CC87DCB6-D226-4DA6-A4FB-A08C4F6AC05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Freeform 219">
              <a:extLst>
                <a:ext uri="{FF2B5EF4-FFF2-40B4-BE49-F238E27FC236}">
                  <a16:creationId xmlns:a16="http://schemas.microsoft.com/office/drawing/2014/main" id="{AA8FCB3A-6C10-4484-9735-E4FA7BBC21A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495094 w 41"/>
                <a:gd name="T1" fmla="*/ 202930 h 16"/>
                <a:gd name="T2" fmla="*/ 613346 w 41"/>
                <a:gd name="T3" fmla="*/ 169457 h 16"/>
                <a:gd name="T4" fmla="*/ 629583 w 41"/>
                <a:gd name="T5" fmla="*/ 153105 h 16"/>
                <a:gd name="T6" fmla="*/ 515284 w 41"/>
                <a:gd name="T7" fmla="*/ 16478 h 16"/>
                <a:gd name="T8" fmla="*/ 131273 w 41"/>
                <a:gd name="T9" fmla="*/ 186578 h 16"/>
                <a:gd name="T10" fmla="*/ 495094 w 41"/>
                <a:gd name="T11" fmla="*/ 20293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20">
              <a:extLst>
                <a:ext uri="{FF2B5EF4-FFF2-40B4-BE49-F238E27FC236}">
                  <a16:creationId xmlns:a16="http://schemas.microsoft.com/office/drawing/2014/main" id="{BE00B177-5EFE-408B-8AEB-ECBD7F31219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725471 w 210"/>
                <a:gd name="T1" fmla="*/ 2593070 h 193"/>
                <a:gd name="T2" fmla="*/ 2543632 w 210"/>
                <a:gd name="T3" fmla="*/ 2090122 h 193"/>
                <a:gd name="T4" fmla="*/ 2374839 w 210"/>
                <a:gd name="T5" fmla="*/ 1657142 h 193"/>
                <a:gd name="T6" fmla="*/ 2758843 w 210"/>
                <a:gd name="T7" fmla="*/ 1554465 h 193"/>
                <a:gd name="T8" fmla="*/ 2440926 w 210"/>
                <a:gd name="T9" fmla="*/ 1372767 h 193"/>
                <a:gd name="T10" fmla="*/ 2626007 w 210"/>
                <a:gd name="T11" fmla="*/ 1389060 h 193"/>
                <a:gd name="T12" fmla="*/ 2626007 w 210"/>
                <a:gd name="T13" fmla="*/ 1286383 h 193"/>
                <a:gd name="T14" fmla="*/ 2259091 w 210"/>
                <a:gd name="T15" fmla="*/ 1302803 h 193"/>
                <a:gd name="T16" fmla="*/ 2140117 w 210"/>
                <a:gd name="T17" fmla="*/ 2090122 h 193"/>
                <a:gd name="T18" fmla="*/ 2074005 w 210"/>
                <a:gd name="T19" fmla="*/ 1405349 h 193"/>
                <a:gd name="T20" fmla="*/ 1974673 w 210"/>
                <a:gd name="T21" fmla="*/ 1120974 h 193"/>
                <a:gd name="T22" fmla="*/ 2074005 w 210"/>
                <a:gd name="T23" fmla="*/ 853403 h 193"/>
                <a:gd name="T24" fmla="*/ 2024339 w 210"/>
                <a:gd name="T25" fmla="*/ 618693 h 193"/>
                <a:gd name="T26" fmla="*/ 1990992 w 210"/>
                <a:gd name="T27" fmla="*/ 400246 h 193"/>
                <a:gd name="T28" fmla="*/ 2209425 w 210"/>
                <a:gd name="T29" fmla="*/ 651402 h 193"/>
                <a:gd name="T30" fmla="*/ 2493965 w 210"/>
                <a:gd name="T31" fmla="*/ 300815 h 193"/>
                <a:gd name="T32" fmla="*/ 2457372 w 210"/>
                <a:gd name="T33" fmla="*/ 601610 h 193"/>
                <a:gd name="T34" fmla="*/ 2391285 w 210"/>
                <a:gd name="T35" fmla="*/ 803739 h 193"/>
                <a:gd name="T36" fmla="*/ 2408216 w 210"/>
                <a:gd name="T37" fmla="*/ 1120974 h 193"/>
                <a:gd name="T38" fmla="*/ 3327266 w 210"/>
                <a:gd name="T39" fmla="*/ 485866 h 193"/>
                <a:gd name="T40" fmla="*/ 1504945 w 210"/>
                <a:gd name="T41" fmla="*/ 16289 h 193"/>
                <a:gd name="T42" fmla="*/ 936006 w 210"/>
                <a:gd name="T43" fmla="*/ 132165 h 193"/>
                <a:gd name="T44" fmla="*/ 1422569 w 210"/>
                <a:gd name="T45" fmla="*/ 201491 h 193"/>
                <a:gd name="T46" fmla="*/ 1002093 w 210"/>
                <a:gd name="T47" fmla="*/ 366900 h 193"/>
                <a:gd name="T48" fmla="*/ 969358 w 210"/>
                <a:gd name="T49" fmla="*/ 485866 h 193"/>
                <a:gd name="T50" fmla="*/ 635046 w 210"/>
                <a:gd name="T51" fmla="*/ 284501 h 193"/>
                <a:gd name="T52" fmla="*/ 218458 w 210"/>
                <a:gd name="T53" fmla="*/ 1924718 h 193"/>
                <a:gd name="T54" fmla="*/ 1019024 w 210"/>
                <a:gd name="T55" fmla="*/ 2440733 h 193"/>
                <a:gd name="T56" fmla="*/ 754146 w 210"/>
                <a:gd name="T57" fmla="*/ 2225533 h 193"/>
                <a:gd name="T58" fmla="*/ 585379 w 210"/>
                <a:gd name="T59" fmla="*/ 2424288 h 193"/>
                <a:gd name="T60" fmla="*/ 535713 w 210"/>
                <a:gd name="T61" fmla="*/ 2139786 h 193"/>
                <a:gd name="T62" fmla="*/ 770435 w 210"/>
                <a:gd name="T63" fmla="*/ 1438720 h 193"/>
                <a:gd name="T64" fmla="*/ 1121067 w 210"/>
                <a:gd name="T65" fmla="*/ 1389060 h 193"/>
                <a:gd name="T66" fmla="*/ 1187817 w 210"/>
                <a:gd name="T67" fmla="*/ 1587173 h 193"/>
                <a:gd name="T68" fmla="*/ 1019024 w 210"/>
                <a:gd name="T69" fmla="*/ 2024042 h 193"/>
                <a:gd name="T70" fmla="*/ 1521361 w 210"/>
                <a:gd name="T71" fmla="*/ 3009605 h 193"/>
                <a:gd name="T72" fmla="*/ 3112697 w 210"/>
                <a:gd name="T73" fmla="*/ 2774894 h 193"/>
                <a:gd name="T74" fmla="*/ 3043389 w 210"/>
                <a:gd name="T75" fmla="*/ 1104559 h 193"/>
                <a:gd name="T76" fmla="*/ 2758843 w 210"/>
                <a:gd name="T77" fmla="*/ 1001882 h 193"/>
                <a:gd name="T78" fmla="*/ 1888949 w 210"/>
                <a:gd name="T79" fmla="*/ 1018939 h 193"/>
                <a:gd name="T80" fmla="*/ 1805906 w 210"/>
                <a:gd name="T81" fmla="*/ 1455140 h 193"/>
                <a:gd name="T82" fmla="*/ 1908586 w 210"/>
                <a:gd name="T83" fmla="*/ 836472 h 193"/>
                <a:gd name="T84" fmla="*/ 1488651 w 210"/>
                <a:gd name="T85" fmla="*/ 432980 h 193"/>
                <a:gd name="T86" fmla="*/ 1756113 w 210"/>
                <a:gd name="T87" fmla="*/ 585317 h 193"/>
                <a:gd name="T88" fmla="*/ 1019024 w 210"/>
                <a:gd name="T89" fmla="*/ 1204010 h 193"/>
                <a:gd name="T90" fmla="*/ 400293 w 210"/>
                <a:gd name="T91" fmla="*/ 618693 h 193"/>
                <a:gd name="T92" fmla="*/ 1138024 w 210"/>
                <a:gd name="T93" fmla="*/ 668358 h 193"/>
                <a:gd name="T94" fmla="*/ 1323237 w 210"/>
                <a:gd name="T95" fmla="*/ 668358 h 193"/>
                <a:gd name="T96" fmla="*/ 1805906 w 210"/>
                <a:gd name="T97" fmla="*/ 754079 h 193"/>
                <a:gd name="T98" fmla="*/ 1657418 w 210"/>
                <a:gd name="T99" fmla="*/ 1554465 h 193"/>
                <a:gd name="T100" fmla="*/ 1554738 w 210"/>
                <a:gd name="T101" fmla="*/ 853403 h 193"/>
                <a:gd name="T102" fmla="*/ 1019024 w 210"/>
                <a:gd name="T103" fmla="*/ 1204010 h 193"/>
                <a:gd name="T104" fmla="*/ 1339526 w 210"/>
                <a:gd name="T105" fmla="*/ 1372767 h 193"/>
                <a:gd name="T106" fmla="*/ 1471694 w 210"/>
                <a:gd name="T107" fmla="*/ 969148 h 193"/>
                <a:gd name="T108" fmla="*/ 1706447 w 210"/>
                <a:gd name="T109" fmla="*/ 2424288 h 193"/>
                <a:gd name="T110" fmla="*/ 1372903 w 210"/>
                <a:gd name="T111" fmla="*/ 1604256 h 193"/>
                <a:gd name="T112" fmla="*/ 1958252 w 210"/>
                <a:gd name="T113" fmla="*/ 1773018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21">
              <a:extLst>
                <a:ext uri="{FF2B5EF4-FFF2-40B4-BE49-F238E27FC236}">
                  <a16:creationId xmlns:a16="http://schemas.microsoft.com/office/drawing/2014/main" id="{C7B5EE27-021E-49BE-B9F5-C43163C9186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235109 w 17"/>
                <a:gd name="T1" fmla="*/ 89944 h 20"/>
                <a:gd name="T2" fmla="*/ 152630 w 17"/>
                <a:gd name="T3" fmla="*/ 351788 h 20"/>
                <a:gd name="T4" fmla="*/ 235109 w 17"/>
                <a:gd name="T5" fmla="*/ 89944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2">
              <a:extLst>
                <a:ext uri="{FF2B5EF4-FFF2-40B4-BE49-F238E27FC236}">
                  <a16:creationId xmlns:a16="http://schemas.microsoft.com/office/drawing/2014/main" id="{62558CB3-12C9-4FD8-9E02-29EFFF5F14A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116675 w 15"/>
                <a:gd name="T1" fmla="*/ 162177 h 27"/>
                <a:gd name="T2" fmla="*/ 66591 w 15"/>
                <a:gd name="T3" fmla="*/ 408816 h 27"/>
                <a:gd name="T4" fmla="*/ 253759 w 15"/>
                <a:gd name="T5" fmla="*/ 262621 h 27"/>
                <a:gd name="T6" fmla="*/ 220081 w 15"/>
                <a:gd name="T7" fmla="*/ 129321 h 27"/>
                <a:gd name="T8" fmla="*/ 116675 w 15"/>
                <a:gd name="T9" fmla="*/ 162177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223">
              <a:extLst>
                <a:ext uri="{FF2B5EF4-FFF2-40B4-BE49-F238E27FC236}">
                  <a16:creationId xmlns:a16="http://schemas.microsoft.com/office/drawing/2014/main" id="{F7B0F79F-938C-45AD-A025-61D30BC12C1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675196 w 48"/>
                <a:gd name="T1" fmla="*/ 32329 h 23"/>
                <a:gd name="T2" fmla="*/ 153105 w 48"/>
                <a:gd name="T3" fmla="*/ 16154 h 23"/>
                <a:gd name="T4" fmla="*/ 16478 w 48"/>
                <a:gd name="T5" fmla="*/ 146896 h 23"/>
                <a:gd name="T6" fmla="*/ 369132 w 48"/>
                <a:gd name="T7" fmla="*/ 346119 h 23"/>
                <a:gd name="T8" fmla="*/ 572063 w 48"/>
                <a:gd name="T9" fmla="*/ 329329 h 23"/>
                <a:gd name="T10" fmla="*/ 675196 w 48"/>
                <a:gd name="T11" fmla="*/ 313150 h 23"/>
                <a:gd name="T12" fmla="*/ 675196 w 48"/>
                <a:gd name="T13" fmla="*/ 32329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224">
              <a:extLst>
                <a:ext uri="{FF2B5EF4-FFF2-40B4-BE49-F238E27FC236}">
                  <a16:creationId xmlns:a16="http://schemas.microsoft.com/office/drawing/2014/main" id="{6EF8BECF-48CB-4B66-93C1-7C858ECF095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400293 w 35"/>
                <a:gd name="T1" fmla="*/ 33306 h 37"/>
                <a:gd name="T2" fmla="*/ 185086 w 35"/>
                <a:gd name="T3" fmla="*/ 33306 h 37"/>
                <a:gd name="T4" fmla="*/ 66087 w 35"/>
                <a:gd name="T5" fmla="*/ 332804 h 37"/>
                <a:gd name="T6" fmla="*/ 469601 w 35"/>
                <a:gd name="T7" fmla="*/ 365984 h 37"/>
                <a:gd name="T8" fmla="*/ 400293 w 35"/>
                <a:gd name="T9" fmla="*/ 33306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225">
              <a:extLst>
                <a:ext uri="{FF2B5EF4-FFF2-40B4-BE49-F238E27FC236}">
                  <a16:creationId xmlns:a16="http://schemas.microsoft.com/office/drawing/2014/main" id="{04E6BAF2-5653-4724-8929-B39D6BE126C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82376 w 35"/>
                <a:gd name="T1" fmla="*/ 0 h 7"/>
                <a:gd name="T2" fmla="*/ 234879 w 35"/>
                <a:gd name="T3" fmla="*/ 93708 h 7"/>
                <a:gd name="T4" fmla="*/ 82376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Freeform 226">
              <a:extLst>
                <a:ext uri="{FF2B5EF4-FFF2-40B4-BE49-F238E27FC236}">
                  <a16:creationId xmlns:a16="http://schemas.microsoft.com/office/drawing/2014/main" id="{6CE0DAB2-78ED-4025-8B18-4FF24E7F329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121367 w 27"/>
                <a:gd name="T1" fmla="*/ 219409 h 16"/>
                <a:gd name="T2" fmla="*/ 426922 w 27"/>
                <a:gd name="T3" fmla="*/ 99903 h 16"/>
                <a:gd name="T4" fmla="*/ 288974 w 27"/>
                <a:gd name="T5" fmla="*/ 16478 h 16"/>
                <a:gd name="T6" fmla="*/ 121367 w 27"/>
                <a:gd name="T7" fmla="*/ 186578 h 16"/>
                <a:gd name="T8" fmla="*/ 121367 w 27"/>
                <a:gd name="T9" fmla="*/ 219409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Freeform 227">
              <a:extLst>
                <a:ext uri="{FF2B5EF4-FFF2-40B4-BE49-F238E27FC236}">
                  <a16:creationId xmlns:a16="http://schemas.microsoft.com/office/drawing/2014/main" id="{51EC4C22-3E1F-4CE0-8714-522614ADF08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416587 w 35"/>
                <a:gd name="T1" fmla="*/ 99553 h 17"/>
                <a:gd name="T2" fmla="*/ 132168 w 35"/>
                <a:gd name="T3" fmla="*/ 168955 h 17"/>
                <a:gd name="T4" fmla="*/ 99459 w 35"/>
                <a:gd name="T5" fmla="*/ 218784 h 17"/>
                <a:gd name="T6" fmla="*/ 453312 w 35"/>
                <a:gd name="T7" fmla="*/ 202353 h 17"/>
                <a:gd name="T8" fmla="*/ 416587 w 35"/>
                <a:gd name="T9" fmla="*/ 99553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228">
              <a:extLst>
                <a:ext uri="{FF2B5EF4-FFF2-40B4-BE49-F238E27FC236}">
                  <a16:creationId xmlns:a16="http://schemas.microsoft.com/office/drawing/2014/main" id="{8E9622E6-40B0-414C-AC02-325E5F55586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670678 w 49"/>
                <a:gd name="T1" fmla="*/ 46875 h 12"/>
                <a:gd name="T2" fmla="*/ 488266 w 49"/>
                <a:gd name="T3" fmla="*/ 15625 h 12"/>
                <a:gd name="T4" fmla="*/ 116170 w 49"/>
                <a:gd name="T5" fmla="*/ 0 h 12"/>
                <a:gd name="T6" fmla="*/ 33455 w 49"/>
                <a:gd name="T7" fmla="*/ 78125 h 12"/>
                <a:gd name="T8" fmla="*/ 335261 w 49"/>
                <a:gd name="T9" fmla="*/ 125000 h 12"/>
                <a:gd name="T10" fmla="*/ 690888 w 49"/>
                <a:gd name="T11" fmla="*/ 125000 h 12"/>
                <a:gd name="T12" fmla="*/ 670678 w 49"/>
                <a:gd name="T13" fmla="*/ 468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Freeform 229">
              <a:extLst>
                <a:ext uri="{FF2B5EF4-FFF2-40B4-BE49-F238E27FC236}">
                  <a16:creationId xmlns:a16="http://schemas.microsoft.com/office/drawing/2014/main" id="{BC8FA31B-66D4-40D8-897E-A3454A6F3D7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632893 w 40"/>
                <a:gd name="T1" fmla="*/ 34313 h 11"/>
                <a:gd name="T2" fmla="*/ 444413 w 40"/>
                <a:gd name="T3" fmla="*/ 68473 h 11"/>
                <a:gd name="T4" fmla="*/ 222219 w 40"/>
                <a:gd name="T5" fmla="*/ 51057 h 11"/>
                <a:gd name="T6" fmla="*/ 16610 w 40"/>
                <a:gd name="T7" fmla="*/ 34313 h 11"/>
                <a:gd name="T8" fmla="*/ 599048 w 40"/>
                <a:gd name="T9" fmla="*/ 140392 h 11"/>
                <a:gd name="T10" fmla="*/ 632893 w 40"/>
                <a:gd name="T11" fmla="*/ 34313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Freeform 230">
              <a:extLst>
                <a:ext uri="{FF2B5EF4-FFF2-40B4-BE49-F238E27FC236}">
                  <a16:creationId xmlns:a16="http://schemas.microsoft.com/office/drawing/2014/main" id="{128EBD59-E1D0-4472-88B8-7163D226CE1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462645 w 41"/>
                <a:gd name="T1" fmla="*/ 152630 h 34"/>
                <a:gd name="T2" fmla="*/ 216335 w 41"/>
                <a:gd name="T3" fmla="*/ 99553 h 34"/>
                <a:gd name="T4" fmla="*/ 65639 w 41"/>
                <a:gd name="T5" fmla="*/ 251540 h 34"/>
                <a:gd name="T6" fmla="*/ 16212 w 41"/>
                <a:gd name="T7" fmla="*/ 318362 h 34"/>
                <a:gd name="T8" fmla="*/ 147485 w 41"/>
                <a:gd name="T9" fmla="*/ 318362 h 34"/>
                <a:gd name="T10" fmla="*/ 281974 w 41"/>
                <a:gd name="T11" fmla="*/ 453893 h 34"/>
                <a:gd name="T12" fmla="*/ 347609 w 41"/>
                <a:gd name="T13" fmla="*/ 503621 h 34"/>
                <a:gd name="T14" fmla="*/ 478882 w 41"/>
                <a:gd name="T15" fmla="*/ 318362 h 34"/>
                <a:gd name="T16" fmla="*/ 646557 w 41"/>
                <a:gd name="T17" fmla="*/ 318362 h 34"/>
                <a:gd name="T18" fmla="*/ 462645 w 41"/>
                <a:gd name="T19" fmla="*/ 152630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Freeform 231">
              <a:extLst>
                <a:ext uri="{FF2B5EF4-FFF2-40B4-BE49-F238E27FC236}">
                  <a16:creationId xmlns:a16="http://schemas.microsoft.com/office/drawing/2014/main" id="{DBCB49B9-4365-4777-BF83-3C79A6B2C0D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360652 w 25"/>
                <a:gd name="T1" fmla="*/ 32411 h 63"/>
                <a:gd name="T2" fmla="*/ 296130 w 25"/>
                <a:gd name="T3" fmla="*/ 281768 h 63"/>
                <a:gd name="T4" fmla="*/ 113546 w 25"/>
                <a:gd name="T5" fmla="*/ 331043 h 63"/>
                <a:gd name="T6" fmla="*/ 113546 w 25"/>
                <a:gd name="T7" fmla="*/ 380419 h 63"/>
                <a:gd name="T8" fmla="*/ 279342 w 25"/>
                <a:gd name="T9" fmla="*/ 563430 h 63"/>
                <a:gd name="T10" fmla="*/ 194856 w 25"/>
                <a:gd name="T11" fmla="*/ 743969 h 63"/>
                <a:gd name="T12" fmla="*/ 0 w 25"/>
                <a:gd name="T13" fmla="*/ 910777 h 63"/>
                <a:gd name="T14" fmla="*/ 81285 w 25"/>
                <a:gd name="T15" fmla="*/ 960027 h 63"/>
                <a:gd name="T16" fmla="*/ 263209 w 25"/>
                <a:gd name="T17" fmla="*/ 1025636 h 63"/>
                <a:gd name="T18" fmla="*/ 377415 w 25"/>
                <a:gd name="T19" fmla="*/ 943824 h 63"/>
                <a:gd name="T20" fmla="*/ 409676 w 25"/>
                <a:gd name="T21" fmla="*/ 232387 h 63"/>
                <a:gd name="T22" fmla="*/ 409676 w 25"/>
                <a:gd name="T23" fmla="*/ 32411 h 63"/>
                <a:gd name="T24" fmla="*/ 360652 w 25"/>
                <a:gd name="T25" fmla="*/ 32411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Group 232">
            <a:extLst>
              <a:ext uri="{FF2B5EF4-FFF2-40B4-BE49-F238E27FC236}">
                <a16:creationId xmlns:a16="http://schemas.microsoft.com/office/drawing/2014/main" id="{67E2D6D3-6AF6-43A6-B7D4-15462B80BF71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Freeform 233">
              <a:extLst>
                <a:ext uri="{FF2B5EF4-FFF2-40B4-BE49-F238E27FC236}">
                  <a16:creationId xmlns:a16="http://schemas.microsoft.com/office/drawing/2014/main" id="{F809B826-9BB9-411E-8548-5892CFA76AD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13870 w 546"/>
                <a:gd name="T1" fmla="*/ 2494 h 497"/>
                <a:gd name="T2" fmla="*/ 6614 w 546"/>
                <a:gd name="T3" fmla="*/ 42486 h 497"/>
                <a:gd name="T4" fmla="*/ 15096 w 546"/>
                <a:gd name="T5" fmla="*/ 235430 h 497"/>
                <a:gd name="T6" fmla="*/ 32475 w 546"/>
                <a:gd name="T7" fmla="*/ 273810 h 497"/>
                <a:gd name="T8" fmla="*/ 94899 w 546"/>
                <a:gd name="T9" fmla="*/ 288664 h 497"/>
                <a:gd name="T10" fmla="*/ 122665 w 546"/>
                <a:gd name="T11" fmla="*/ 296468 h 497"/>
                <a:gd name="T12" fmla="*/ 312253 w 546"/>
                <a:gd name="T13" fmla="*/ 284524 h 497"/>
                <a:gd name="T14" fmla="*/ 320166 w 546"/>
                <a:gd name="T15" fmla="*/ 100055 h 497"/>
                <a:gd name="T16" fmla="*/ 221691 w 546"/>
                <a:gd name="T17" fmla="*/ 9517 h 497"/>
                <a:gd name="T18" fmla="*/ 149505 w 546"/>
                <a:gd name="T19" fmla="*/ 17331 h 497"/>
                <a:gd name="T20" fmla="*/ 118895 w 546"/>
                <a:gd name="T21" fmla="*/ 6608 h 497"/>
                <a:gd name="T22" fmla="*/ 90780 w 546"/>
                <a:gd name="T23" fmla="*/ 1196 h 497"/>
                <a:gd name="T24" fmla="*/ 13870 w 546"/>
                <a:gd name="T25" fmla="*/ 2494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Group 234">
              <a:extLst>
                <a:ext uri="{FF2B5EF4-FFF2-40B4-BE49-F238E27FC236}">
                  <a16:creationId xmlns:a16="http://schemas.microsoft.com/office/drawing/2014/main" id="{4DE7B8AB-E8DD-4F25-8924-8C3DD3F3294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Freeform 235">
                <a:extLst>
                  <a:ext uri="{FF2B5EF4-FFF2-40B4-BE49-F238E27FC236}">
                    <a16:creationId xmlns:a16="http://schemas.microsoft.com/office/drawing/2014/main" id="{E7BFB945-C0CD-4EAD-88CC-241717FBB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1181284 w 97"/>
                  <a:gd name="T1" fmla="*/ 415565 h 37"/>
                  <a:gd name="T2" fmla="*/ 1513352 w 97"/>
                  <a:gd name="T3" fmla="*/ 332804 h 37"/>
                  <a:gd name="T4" fmla="*/ 1529608 w 97"/>
                  <a:gd name="T5" fmla="*/ 283891 h 37"/>
                  <a:gd name="T6" fmla="*/ 1463847 w 97"/>
                  <a:gd name="T7" fmla="*/ 0 h 37"/>
                  <a:gd name="T8" fmla="*/ 414186 w 97"/>
                  <a:gd name="T9" fmla="*/ 0 h 37"/>
                  <a:gd name="T10" fmla="*/ 167959 w 97"/>
                  <a:gd name="T11" fmla="*/ 365984 h 37"/>
                  <a:gd name="T12" fmla="*/ 1181284 w 97"/>
                  <a:gd name="T13" fmla="*/ 415565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236">
                <a:extLst>
                  <a:ext uri="{FF2B5EF4-FFF2-40B4-BE49-F238E27FC236}">
                    <a16:creationId xmlns:a16="http://schemas.microsoft.com/office/drawing/2014/main" id="{6617EB47-53F3-40C3-BE8C-D60B8E7558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8422119 w 585"/>
                  <a:gd name="T1" fmla="*/ 16275 h 534"/>
                  <a:gd name="T2" fmla="*/ 2624484 w 585"/>
                  <a:gd name="T3" fmla="*/ 0 h 534"/>
                  <a:gd name="T4" fmla="*/ 3761357 w 585"/>
                  <a:gd name="T5" fmla="*/ 349778 h 534"/>
                  <a:gd name="T6" fmla="*/ 2908892 w 585"/>
                  <a:gd name="T7" fmla="*/ 649969 h 534"/>
                  <a:gd name="T8" fmla="*/ 3460658 w 585"/>
                  <a:gd name="T9" fmla="*/ 1183880 h 534"/>
                  <a:gd name="T10" fmla="*/ 1236151 w 585"/>
                  <a:gd name="T11" fmla="*/ 999105 h 534"/>
                  <a:gd name="T12" fmla="*/ 432702 w 585"/>
                  <a:gd name="T13" fmla="*/ 1048688 h 534"/>
                  <a:gd name="T14" fmla="*/ 3325308 w 585"/>
                  <a:gd name="T15" fmla="*/ 8117733 h 534"/>
                  <a:gd name="T16" fmla="*/ 2406265 w 585"/>
                  <a:gd name="T17" fmla="*/ 5686722 h 534"/>
                  <a:gd name="T18" fmla="*/ 1755090 w 585"/>
                  <a:gd name="T19" fmla="*/ 6266977 h 534"/>
                  <a:gd name="T20" fmla="*/ 1570086 w 585"/>
                  <a:gd name="T21" fmla="*/ 7253052 h 534"/>
                  <a:gd name="T22" fmla="*/ 2072203 w 585"/>
                  <a:gd name="T23" fmla="*/ 4416858 h 534"/>
                  <a:gd name="T24" fmla="*/ 2558544 w 585"/>
                  <a:gd name="T25" fmla="*/ 3800045 h 534"/>
                  <a:gd name="T26" fmla="*/ 3494025 w 585"/>
                  <a:gd name="T27" fmla="*/ 3951508 h 534"/>
                  <a:gd name="T28" fmla="*/ 3143550 w 585"/>
                  <a:gd name="T29" fmla="*/ 5102717 h 534"/>
                  <a:gd name="T30" fmla="*/ 3209587 w 585"/>
                  <a:gd name="T31" fmla="*/ 6583437 h 534"/>
                  <a:gd name="T32" fmla="*/ 8607123 w 585"/>
                  <a:gd name="T33" fmla="*/ 8051774 h 534"/>
                  <a:gd name="T34" fmla="*/ 7589318 w 585"/>
                  <a:gd name="T35" fmla="*/ 7117864 h 534"/>
                  <a:gd name="T36" fmla="*/ 7102952 w 585"/>
                  <a:gd name="T37" fmla="*/ 5752706 h 534"/>
                  <a:gd name="T38" fmla="*/ 6617248 w 585"/>
                  <a:gd name="T39" fmla="*/ 4502331 h 534"/>
                  <a:gd name="T40" fmla="*/ 7687953 w 585"/>
                  <a:gd name="T41" fmla="*/ 4267973 h 534"/>
                  <a:gd name="T42" fmla="*/ 6802252 w 585"/>
                  <a:gd name="T43" fmla="*/ 3717150 h 534"/>
                  <a:gd name="T44" fmla="*/ 7337605 w 585"/>
                  <a:gd name="T45" fmla="*/ 3766738 h 534"/>
                  <a:gd name="T46" fmla="*/ 7321318 w 585"/>
                  <a:gd name="T47" fmla="*/ 3482943 h 534"/>
                  <a:gd name="T48" fmla="*/ 6283212 w 585"/>
                  <a:gd name="T49" fmla="*/ 3516256 h 534"/>
                  <a:gd name="T50" fmla="*/ 5966205 w 585"/>
                  <a:gd name="T51" fmla="*/ 5719398 h 534"/>
                  <a:gd name="T52" fmla="*/ 5800860 w 585"/>
                  <a:gd name="T53" fmla="*/ 3832722 h 534"/>
                  <a:gd name="T54" fmla="*/ 5532734 w 585"/>
                  <a:gd name="T55" fmla="*/ 3034636 h 534"/>
                  <a:gd name="T56" fmla="*/ 5800860 w 585"/>
                  <a:gd name="T57" fmla="*/ 2265881 h 534"/>
                  <a:gd name="T58" fmla="*/ 5665505 w 585"/>
                  <a:gd name="T59" fmla="*/ 1649099 h 534"/>
                  <a:gd name="T60" fmla="*/ 5532734 w 585"/>
                  <a:gd name="T61" fmla="*/ 1032418 h 534"/>
                  <a:gd name="T62" fmla="*/ 6167496 w 585"/>
                  <a:gd name="T63" fmla="*/ 1718303 h 534"/>
                  <a:gd name="T64" fmla="*/ 6934255 w 585"/>
                  <a:gd name="T65" fmla="*/ 785030 h 534"/>
                  <a:gd name="T66" fmla="*/ 6835619 w 585"/>
                  <a:gd name="T67" fmla="*/ 1583241 h 534"/>
                  <a:gd name="T68" fmla="*/ 6702848 w 585"/>
                  <a:gd name="T69" fmla="*/ 2167246 h 534"/>
                  <a:gd name="T70" fmla="*/ 6702848 w 585"/>
                  <a:gd name="T71" fmla="*/ 3018235 h 534"/>
                  <a:gd name="T72" fmla="*/ 9324233 w 585"/>
                  <a:gd name="T73" fmla="*/ 3018235 h 534"/>
                  <a:gd name="T74" fmla="*/ 9258171 w 585"/>
                  <a:gd name="T75" fmla="*/ 1266650 h 534"/>
                  <a:gd name="T76" fmla="*/ 4161355 w 585"/>
                  <a:gd name="T77" fmla="*/ 1151204 h 534"/>
                  <a:gd name="T78" fmla="*/ 4898767 w 585"/>
                  <a:gd name="T79" fmla="*/ 1550565 h 534"/>
                  <a:gd name="T80" fmla="*/ 2859269 w 585"/>
                  <a:gd name="T81" fmla="*/ 3252598 h 534"/>
                  <a:gd name="T82" fmla="*/ 1153802 w 585"/>
                  <a:gd name="T83" fmla="*/ 1632824 h 534"/>
                  <a:gd name="T84" fmla="*/ 3192663 w 585"/>
                  <a:gd name="T85" fmla="*/ 1767885 h 534"/>
                  <a:gd name="T86" fmla="*/ 3675656 w 585"/>
                  <a:gd name="T87" fmla="*/ 1751616 h 534"/>
                  <a:gd name="T88" fmla="*/ 5047162 w 585"/>
                  <a:gd name="T89" fmla="*/ 2018493 h 534"/>
                  <a:gd name="T90" fmla="*/ 4614333 w 585"/>
                  <a:gd name="T91" fmla="*/ 4267973 h 534"/>
                  <a:gd name="T92" fmla="*/ 4346364 w 585"/>
                  <a:gd name="T93" fmla="*/ 2282793 h 534"/>
                  <a:gd name="T94" fmla="*/ 2859269 w 585"/>
                  <a:gd name="T95" fmla="*/ 3252598 h 534"/>
                  <a:gd name="T96" fmla="*/ 3728658 w 585"/>
                  <a:gd name="T97" fmla="*/ 3750463 h 534"/>
                  <a:gd name="T98" fmla="*/ 4127993 w 585"/>
                  <a:gd name="T99" fmla="*/ 2635149 h 534"/>
                  <a:gd name="T100" fmla="*/ 5447160 w 585"/>
                  <a:gd name="T101" fmla="*/ 4868379 h 534"/>
                  <a:gd name="T102" fmla="*/ 3592665 w 585"/>
                  <a:gd name="T103" fmla="*/ 5349974 h 534"/>
                  <a:gd name="T104" fmla="*/ 5162878 w 585"/>
                  <a:gd name="T105" fmla="*/ 4617751 h 534"/>
                  <a:gd name="T106" fmla="*/ 5315157 w 585"/>
                  <a:gd name="T107" fmla="*/ 2216167 h 534"/>
                  <a:gd name="T108" fmla="*/ 5232166 w 585"/>
                  <a:gd name="T109" fmla="*/ 3552147 h 534"/>
                  <a:gd name="T110" fmla="*/ 4997407 w 585"/>
                  <a:gd name="T111" fmla="*/ 2401579 h 534"/>
                  <a:gd name="T112" fmla="*/ 8474994 w 585"/>
                  <a:gd name="T113" fmla="*/ 2984927 h 534"/>
                  <a:gd name="T114" fmla="*/ 7704366 w 585"/>
                  <a:gd name="T115" fmla="*/ 2701133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Freeform 237">
                <a:extLst>
                  <a:ext uri="{FF2B5EF4-FFF2-40B4-BE49-F238E27FC236}">
                    <a16:creationId xmlns:a16="http://schemas.microsoft.com/office/drawing/2014/main" id="{66C2E344-BA86-4D83-9EDA-E234E683D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675986 w 47"/>
                  <a:gd name="T1" fmla="*/ 250506 h 56"/>
                  <a:gd name="T2" fmla="*/ 456281 w 47"/>
                  <a:gd name="T3" fmla="*/ 932723 h 56"/>
                  <a:gd name="T4" fmla="*/ 675986 w 47"/>
                  <a:gd name="T5" fmla="*/ 250506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Freeform 238">
                <a:extLst>
                  <a:ext uri="{FF2B5EF4-FFF2-40B4-BE49-F238E27FC236}">
                    <a16:creationId xmlns:a16="http://schemas.microsoft.com/office/drawing/2014/main" id="{85222DF9-4A03-4DDC-884D-071E079489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322638 w 41"/>
                  <a:gd name="T1" fmla="*/ 448034 h 75"/>
                  <a:gd name="T2" fmla="*/ 204738 w 41"/>
                  <a:gd name="T3" fmla="*/ 1150275 h 75"/>
                  <a:gd name="T4" fmla="*/ 682215 w 41"/>
                  <a:gd name="T5" fmla="*/ 747929 h 75"/>
                  <a:gd name="T6" fmla="*/ 631950 w 41"/>
                  <a:gd name="T7" fmla="*/ 398491 h 75"/>
                  <a:gd name="T8" fmla="*/ 322638 w 41"/>
                  <a:gd name="T9" fmla="*/ 448034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Freeform 239">
                <a:extLst>
                  <a:ext uri="{FF2B5EF4-FFF2-40B4-BE49-F238E27FC236}">
                    <a16:creationId xmlns:a16="http://schemas.microsoft.com/office/drawing/2014/main" id="{49196D6B-3BA2-455B-B3CB-7C4C912E6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1879651 w 135"/>
                  <a:gd name="T1" fmla="*/ 65584 h 63"/>
                  <a:gd name="T2" fmla="*/ 400911 w 135"/>
                  <a:gd name="T3" fmla="*/ 65584 h 63"/>
                  <a:gd name="T4" fmla="*/ 33401 w 135"/>
                  <a:gd name="T5" fmla="*/ 412830 h 63"/>
                  <a:gd name="T6" fmla="*/ 1007617 w 135"/>
                  <a:gd name="T7" fmla="*/ 960027 h 63"/>
                  <a:gd name="T8" fmla="*/ 1611071 w 135"/>
                  <a:gd name="T9" fmla="*/ 894574 h 63"/>
                  <a:gd name="T10" fmla="*/ 1895983 w 135"/>
                  <a:gd name="T11" fmla="*/ 878240 h 63"/>
                  <a:gd name="T12" fmla="*/ 1879651 w 135"/>
                  <a:gd name="T13" fmla="*/ 65584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Freeform 240">
                <a:extLst>
                  <a:ext uri="{FF2B5EF4-FFF2-40B4-BE49-F238E27FC236}">
                    <a16:creationId xmlns:a16="http://schemas.microsoft.com/office/drawing/2014/main" id="{4DDFD966-53BE-498E-9CCA-9C52C4CE0B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1111542 w 97"/>
                  <a:gd name="T1" fmla="*/ 81855 h 102"/>
                  <a:gd name="T2" fmla="*/ 516384 w 97"/>
                  <a:gd name="T3" fmla="*/ 81855 h 102"/>
                  <a:gd name="T4" fmla="*/ 200572 w 97"/>
                  <a:gd name="T5" fmla="*/ 944884 h 102"/>
                  <a:gd name="T6" fmla="*/ 1312781 w 97"/>
                  <a:gd name="T7" fmla="*/ 1026738 h 102"/>
                  <a:gd name="T8" fmla="*/ 1111542 w 97"/>
                  <a:gd name="T9" fmla="*/ 81855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Freeform 241">
                <a:extLst>
                  <a:ext uri="{FF2B5EF4-FFF2-40B4-BE49-F238E27FC236}">
                    <a16:creationId xmlns:a16="http://schemas.microsoft.com/office/drawing/2014/main" id="{D7A892D9-8B79-44FE-B7E8-13B5E25D2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252458 w 99"/>
                  <a:gd name="T1" fmla="*/ 0 h 19"/>
                  <a:gd name="T2" fmla="*/ 670282 w 99"/>
                  <a:gd name="T3" fmla="*/ 250237 h 19"/>
                  <a:gd name="T4" fmla="*/ 252458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Freeform 242">
                <a:extLst>
                  <a:ext uri="{FF2B5EF4-FFF2-40B4-BE49-F238E27FC236}">
                    <a16:creationId xmlns:a16="http://schemas.microsoft.com/office/drawing/2014/main" id="{C67A167C-6FAE-4FD4-AD41-04893C00F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353602 w 76"/>
                  <a:gd name="T1" fmla="*/ 609670 h 47"/>
                  <a:gd name="T2" fmla="*/ 1184027 w 76"/>
                  <a:gd name="T3" fmla="*/ 280537 h 47"/>
                  <a:gd name="T4" fmla="*/ 810668 w 76"/>
                  <a:gd name="T5" fmla="*/ 49099 h 47"/>
                  <a:gd name="T6" fmla="*/ 320062 w 76"/>
                  <a:gd name="T7" fmla="*/ 525051 h 47"/>
                  <a:gd name="T8" fmla="*/ 353602 w 76"/>
                  <a:gd name="T9" fmla="*/ 60967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Freeform 243">
                <a:extLst>
                  <a:ext uri="{FF2B5EF4-FFF2-40B4-BE49-F238E27FC236}">
                    <a16:creationId xmlns:a16="http://schemas.microsoft.com/office/drawing/2014/main" id="{55A45C09-AB48-41D5-A2D8-BA2A109738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1208394 w 82"/>
                  <a:gd name="T1" fmla="*/ 99161 h 37"/>
                  <a:gd name="T2" fmla="*/ 401467 w 82"/>
                  <a:gd name="T3" fmla="*/ 283891 h 37"/>
                  <a:gd name="T4" fmla="*/ 285439 w 82"/>
                  <a:gd name="T5" fmla="*/ 431965 h 37"/>
                  <a:gd name="T6" fmla="*/ 1278008 w 82"/>
                  <a:gd name="T7" fmla="*/ 382385 h 37"/>
                  <a:gd name="T8" fmla="*/ 1377699 w 82"/>
                  <a:gd name="T9" fmla="*/ 332804 h 37"/>
                  <a:gd name="T10" fmla="*/ 1377699 w 82"/>
                  <a:gd name="T11" fmla="*/ 0 h 37"/>
                  <a:gd name="T12" fmla="*/ 1208394 w 82"/>
                  <a:gd name="T13" fmla="*/ 99161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44">
                <a:extLst>
                  <a:ext uri="{FF2B5EF4-FFF2-40B4-BE49-F238E27FC236}">
                    <a16:creationId xmlns:a16="http://schemas.microsoft.com/office/drawing/2014/main" id="{B7FE7D23-0749-439B-BD1F-89BF1F8732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350796 w 138"/>
                  <a:gd name="T1" fmla="*/ 16467 h 33"/>
                  <a:gd name="T2" fmla="*/ 132241 w 138"/>
                  <a:gd name="T3" fmla="*/ 235480 h 33"/>
                  <a:gd name="T4" fmla="*/ 953534 w 138"/>
                  <a:gd name="T5" fmla="*/ 368574 h 33"/>
                  <a:gd name="T6" fmla="*/ 1959610 w 138"/>
                  <a:gd name="T7" fmla="*/ 385041 h 33"/>
                  <a:gd name="T8" fmla="*/ 1909804 w 138"/>
                  <a:gd name="T9" fmla="*/ 132451 h 33"/>
                  <a:gd name="T10" fmla="*/ 1373811 w 138"/>
                  <a:gd name="T11" fmla="*/ 49887 h 33"/>
                  <a:gd name="T12" fmla="*/ 350796 w 138"/>
                  <a:gd name="T13" fmla="*/ 16467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45">
                <a:extLst>
                  <a:ext uri="{FF2B5EF4-FFF2-40B4-BE49-F238E27FC236}">
                    <a16:creationId xmlns:a16="http://schemas.microsoft.com/office/drawing/2014/main" id="{C5F9170D-CDA8-461E-8E1C-77BA39748B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1649347 w 112"/>
                  <a:gd name="T1" fmla="*/ 310336 h 29"/>
                  <a:gd name="T2" fmla="*/ 1732772 w 112"/>
                  <a:gd name="T3" fmla="*/ 64834 h 29"/>
                  <a:gd name="T4" fmla="*/ 1246742 w 112"/>
                  <a:gd name="T5" fmla="*/ 161934 h 29"/>
                  <a:gd name="T6" fmla="*/ 604994 w 112"/>
                  <a:gd name="T7" fmla="*/ 96974 h 29"/>
                  <a:gd name="T8" fmla="*/ 33473 w 112"/>
                  <a:gd name="T9" fmla="*/ 64834 h 29"/>
                  <a:gd name="T10" fmla="*/ 1649347 w 112"/>
                  <a:gd name="T11" fmla="*/ 310336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Freeform 246">
                <a:extLst>
                  <a:ext uri="{FF2B5EF4-FFF2-40B4-BE49-F238E27FC236}">
                    <a16:creationId xmlns:a16="http://schemas.microsoft.com/office/drawing/2014/main" id="{B09406D1-87D9-4A0E-BA12-107EF75CA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49516 w 115"/>
                  <a:gd name="T1" fmla="*/ 882412 h 95"/>
                  <a:gd name="T2" fmla="*/ 431365 w 115"/>
                  <a:gd name="T3" fmla="*/ 898803 h 95"/>
                  <a:gd name="T4" fmla="*/ 832659 w 115"/>
                  <a:gd name="T5" fmla="*/ 1280615 h 95"/>
                  <a:gd name="T6" fmla="*/ 981213 w 115"/>
                  <a:gd name="T7" fmla="*/ 1396057 h 95"/>
                  <a:gd name="T8" fmla="*/ 1346030 w 115"/>
                  <a:gd name="T9" fmla="*/ 866152 h 95"/>
                  <a:gd name="T10" fmla="*/ 1846362 w 115"/>
                  <a:gd name="T11" fmla="*/ 866152 h 95"/>
                  <a:gd name="T12" fmla="*/ 1313388 w 115"/>
                  <a:gd name="T13" fmla="*/ 447729 h 95"/>
                  <a:gd name="T14" fmla="*/ 615623 w 115"/>
                  <a:gd name="T15" fmla="*/ 266627 h 95"/>
                  <a:gd name="T16" fmla="*/ 200647 w 115"/>
                  <a:gd name="T17" fmla="*/ 681701 h 95"/>
                  <a:gd name="T18" fmla="*/ 49516 w 115"/>
                  <a:gd name="T19" fmla="*/ 882412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Freeform 247">
                <a:extLst>
                  <a:ext uri="{FF2B5EF4-FFF2-40B4-BE49-F238E27FC236}">
                    <a16:creationId xmlns:a16="http://schemas.microsoft.com/office/drawing/2014/main" id="{8AB10A7B-D23E-4F20-8016-ACC62D10CF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857141 w 65"/>
                  <a:gd name="T1" fmla="*/ 665706 h 169"/>
                  <a:gd name="T2" fmla="*/ 368915 w 65"/>
                  <a:gd name="T3" fmla="*/ 817056 h 169"/>
                  <a:gd name="T4" fmla="*/ 368915 w 65"/>
                  <a:gd name="T5" fmla="*/ 981964 h 169"/>
                  <a:gd name="T6" fmla="*/ 840797 w 65"/>
                  <a:gd name="T7" fmla="*/ 1499028 h 169"/>
                  <a:gd name="T8" fmla="*/ 571716 w 65"/>
                  <a:gd name="T9" fmla="*/ 1963952 h 169"/>
                  <a:gd name="T10" fmla="*/ 0 w 65"/>
                  <a:gd name="T11" fmla="*/ 2464725 h 169"/>
                  <a:gd name="T12" fmla="*/ 285552 w 65"/>
                  <a:gd name="T13" fmla="*/ 2580222 h 169"/>
                  <a:gd name="T14" fmla="*/ 790865 w 65"/>
                  <a:gd name="T15" fmla="*/ 2764742 h 169"/>
                  <a:gd name="T16" fmla="*/ 1059942 w 65"/>
                  <a:gd name="T17" fmla="*/ 2698807 h 169"/>
                  <a:gd name="T18" fmla="*/ 1092761 w 65"/>
                  <a:gd name="T19" fmla="*/ 0 h 169"/>
                  <a:gd name="T20" fmla="*/ 857141 w 65"/>
                  <a:gd name="T21" fmla="*/ 665706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Rectangle 248">
            <a:extLst>
              <a:ext uri="{FF2B5EF4-FFF2-40B4-BE49-F238E27FC236}">
                <a16:creationId xmlns:a16="http://schemas.microsoft.com/office/drawing/2014/main" id="{5802CD2B-0F4A-4438-B3A7-0E23877D1C1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Rectangle 249">
            <a:extLst>
              <a:ext uri="{FF2B5EF4-FFF2-40B4-BE49-F238E27FC236}">
                <a16:creationId xmlns:a16="http://schemas.microsoft.com/office/drawing/2014/main" id="{C188FAB7-C892-4D23-A9ED-75A07A48C3D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106" name="Rectangle 250">
            <a:extLst>
              <a:ext uri="{FF2B5EF4-FFF2-40B4-BE49-F238E27FC236}">
                <a16:creationId xmlns:a16="http://schemas.microsoft.com/office/drawing/2014/main" id="{FA5D86F0-4C46-4B2C-B5F3-E1C47E1F42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107" name="Rectangle 251">
            <a:extLst>
              <a:ext uri="{FF2B5EF4-FFF2-40B4-BE49-F238E27FC236}">
                <a16:creationId xmlns:a16="http://schemas.microsoft.com/office/drawing/2014/main" id="{387DD99A-7A09-4B29-84A3-61F4A3D23C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108" name="Rectangle 252">
            <a:extLst>
              <a:ext uri="{FF2B5EF4-FFF2-40B4-BE49-F238E27FC236}">
                <a16:creationId xmlns:a16="http://schemas.microsoft.com/office/drawing/2014/main" id="{90ACED4A-E195-4F79-B630-5851997077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477DFF7-6B8B-4753-BB1B-15579E795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image" Target="../media/image38.png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2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80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73.wmf"/><Relationship Id="rId15" Type="http://schemas.openxmlformats.org/officeDocument/2006/relationships/image" Target="../media/image72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8.wmf"/><Relationship Id="rId5" Type="http://schemas.openxmlformats.org/officeDocument/2006/relationships/image" Target="../media/image85.e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9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46.emf"/><Relationship Id="rId4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126EA62E-68F8-41C2-8AA9-5414BF122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099" name="Rectangle 9">
            <a:extLst>
              <a:ext uri="{FF2B5EF4-FFF2-40B4-BE49-F238E27FC236}">
                <a16:creationId xmlns:a16="http://schemas.microsoft.com/office/drawing/2014/main" id="{C0A12846-1DAE-44F7-81E2-7627E154A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0" name="Text Box 13">
            <a:extLst>
              <a:ext uri="{FF2B5EF4-FFF2-40B4-BE49-F238E27FC236}">
                <a16:creationId xmlns:a16="http://schemas.microsoft.com/office/drawing/2014/main" id="{062F83C5-7BDD-4DE5-BBCA-51D611715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852738"/>
            <a:ext cx="81375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讲 线性方程组的数值解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1CC6136-871F-4149-9128-3F66C4D13E8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549275"/>
            <a:ext cx="7340600" cy="676275"/>
          </a:xfrm>
          <a:noFill/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矩阵三角分解法</a:t>
            </a:r>
          </a:p>
        </p:txBody>
      </p:sp>
      <p:sp>
        <p:nvSpPr>
          <p:cNvPr id="382983" name="Rectangle 7">
            <a:extLst>
              <a:ext uri="{FF2B5EF4-FFF2-40B4-BE49-F238E27FC236}">
                <a16:creationId xmlns:a16="http://schemas.microsoft.com/office/drawing/2014/main" id="{7963B8FE-95A0-4870-B813-F37E8647C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7926388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        </a:t>
            </a:r>
            <a:r>
              <a:rPr lang="zh-CN" altLang="en-US" sz="2800"/>
              <a:t>高斯消去法有很多变形，有的是高斯消去法的改进、改写，有的是用于某一类特殊矩阵的高斯消去法的简化</a:t>
            </a:r>
            <a:r>
              <a:rPr lang="en-US" altLang="zh-CN" sz="2800"/>
              <a:t>. 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矩阵的直接三角分解法，解特殊方程组用的</a:t>
            </a:r>
            <a:r>
              <a:rPr lang="zh-CN" altLang="en-US" sz="2800">
                <a:solidFill>
                  <a:srgbClr val="FF0000"/>
                </a:solidFill>
              </a:rPr>
              <a:t>平方根法及追赶法</a:t>
            </a:r>
            <a:r>
              <a:rPr lang="en-US" altLang="zh-CN" sz="2800"/>
              <a:t>.</a:t>
            </a:r>
          </a:p>
        </p:txBody>
      </p:sp>
      <p:sp>
        <p:nvSpPr>
          <p:cNvPr id="382984" name="Text Box 8">
            <a:extLst>
              <a:ext uri="{FF2B5EF4-FFF2-40B4-BE49-F238E27FC236}">
                <a16:creationId xmlns:a16="http://schemas.microsoft.com/office/drawing/2014/main" id="{D684EC94-BE63-4868-8A96-D6321DAA3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49725"/>
            <a:ext cx="81534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FF"/>
                </a:solidFill>
              </a:rPr>
              <a:t>        </a:t>
            </a:r>
            <a:r>
              <a:rPr lang="zh-CN" altLang="en-US" sz="2800">
                <a:solidFill>
                  <a:srgbClr val="FF0000"/>
                </a:solidFill>
              </a:rPr>
              <a:t>定义</a:t>
            </a:r>
            <a:r>
              <a:rPr lang="zh-CN" altLang="en-US" sz="2800">
                <a:solidFill>
                  <a:srgbClr val="0000FF"/>
                </a:solidFill>
              </a:rPr>
              <a:t>  </a:t>
            </a:r>
            <a:r>
              <a:rPr lang="zh-CN" altLang="en-US" sz="2800"/>
              <a:t>如果 </a:t>
            </a:r>
            <a:r>
              <a:rPr lang="en-US" altLang="zh-CN" sz="2800" i="1"/>
              <a:t>L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0000FF"/>
                </a:solidFill>
              </a:rPr>
              <a:t>单位下三角阵</a:t>
            </a:r>
            <a:r>
              <a:rPr lang="zh-CN" altLang="en-US" sz="2800"/>
              <a:t>，</a:t>
            </a:r>
            <a:r>
              <a:rPr lang="en-US" altLang="zh-CN" sz="2800" i="1"/>
              <a:t>U</a:t>
            </a:r>
            <a:r>
              <a:rPr lang="zh-CN" altLang="en-US" sz="2800"/>
              <a:t>为上三角阵，则称</a:t>
            </a:r>
            <a:r>
              <a:rPr lang="en-US" altLang="zh-CN" sz="2800" i="1"/>
              <a:t>A=LU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FF0000"/>
                </a:solidFill>
              </a:rPr>
              <a:t>杜里特尔</a:t>
            </a:r>
            <a:r>
              <a:rPr lang="en-US" altLang="zh-CN" sz="2800">
                <a:solidFill>
                  <a:srgbClr val="FF0000"/>
                </a:solidFill>
              </a:rPr>
              <a:t>(Doolittle)</a:t>
            </a:r>
            <a:r>
              <a:rPr lang="zh-CN" altLang="en-US" sz="2800">
                <a:solidFill>
                  <a:srgbClr val="FF0000"/>
                </a:solidFill>
              </a:rPr>
              <a:t>分解</a:t>
            </a:r>
            <a:r>
              <a:rPr lang="zh-CN" altLang="en-US" sz="2800"/>
              <a:t>；如果 </a:t>
            </a:r>
            <a:r>
              <a:rPr lang="en-US" altLang="zh-CN" sz="2800" i="1"/>
              <a:t>L</a:t>
            </a:r>
            <a:r>
              <a:rPr lang="zh-CN" altLang="en-US" sz="2800"/>
              <a:t>为下三角阵，</a:t>
            </a:r>
            <a:r>
              <a:rPr lang="en-US" altLang="zh-CN" sz="2800" i="1"/>
              <a:t>U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0000FF"/>
                </a:solidFill>
              </a:rPr>
              <a:t>单位上三角阵</a:t>
            </a:r>
            <a:r>
              <a:rPr lang="zh-CN" altLang="en-US" sz="2800"/>
              <a:t>，则称</a:t>
            </a:r>
            <a:r>
              <a:rPr lang="en-US" altLang="zh-CN" sz="2800" i="1"/>
              <a:t>A=LU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FF0000"/>
                </a:solidFill>
              </a:rPr>
              <a:t>克劳特</a:t>
            </a:r>
            <a:r>
              <a:rPr lang="en-US" altLang="zh-CN" sz="2800">
                <a:solidFill>
                  <a:srgbClr val="FF0000"/>
                </a:solidFill>
              </a:rPr>
              <a:t>(Crout)</a:t>
            </a:r>
            <a:r>
              <a:rPr lang="zh-CN" altLang="en-US" sz="2800">
                <a:solidFill>
                  <a:srgbClr val="FF0000"/>
                </a:solidFill>
              </a:rPr>
              <a:t>分解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3" grpId="0" autoUpdateAnimBg="0"/>
      <p:bldP spid="3829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C5A5CD94-92B6-460F-B05D-2597129B0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159" y="50655"/>
            <a:ext cx="3552576" cy="82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三角分解法 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37FBA4E9-7768-4145-97F1-7F1CBE4851F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295400"/>
            <a:ext cx="6767512" cy="511175"/>
            <a:chOff x="567" y="754"/>
            <a:chExt cx="4263" cy="322"/>
          </a:xfrm>
        </p:grpSpPr>
        <p:sp>
          <p:nvSpPr>
            <p:cNvPr id="22552" name="Text Box 5">
              <a:extLst>
                <a:ext uri="{FF2B5EF4-FFF2-40B4-BE49-F238E27FC236}">
                  <a16:creationId xmlns:a16="http://schemas.microsoft.com/office/drawing/2014/main" id="{0EEEDD70-C388-465F-B549-90AA64049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754"/>
              <a:ext cx="426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将             代入           得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53" name="Object 7">
                  <a:extLst>
                    <a:ext uri="{FF2B5EF4-FFF2-40B4-BE49-F238E27FC236}">
                      <a16:creationId xmlns:a16="http://schemas.microsoft.com/office/drawing/2014/main" id="{B5F72E28-CEAC-4C94-B10C-4BF8E6FEEBBA}"/>
                    </a:ext>
                  </a:extLst>
                </p:cNvPr>
                <p:cNvSpPr txBox="1"/>
                <p:nvPr/>
              </p:nvSpPr>
              <p:spPr bwMode="auto">
                <a:xfrm>
                  <a:off x="787" y="800"/>
                  <a:ext cx="79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𝑈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553" name="Object 7">
                  <a:extLst>
                    <a:ext uri="{FF2B5EF4-FFF2-40B4-BE49-F238E27FC236}">
                      <a16:creationId xmlns:a16="http://schemas.microsoft.com/office/drawing/2014/main" id="{B5F72E28-CEAC-4C94-B10C-4BF8E6FEEB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7" y="800"/>
                  <a:ext cx="798" cy="192"/>
                </a:xfrm>
                <a:prstGeom prst="rect">
                  <a:avLst/>
                </a:prstGeom>
                <a:blipFill>
                  <a:blip r:embed="rId3"/>
                  <a:stretch>
                    <a:fillRect l="-1442" b="-48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54" name="Object 8">
                  <a:extLst>
                    <a:ext uri="{FF2B5EF4-FFF2-40B4-BE49-F238E27FC236}">
                      <a16:creationId xmlns:a16="http://schemas.microsoft.com/office/drawing/2014/main" id="{AEDAFE17-9E56-4453-BD2F-12AEEFD84348}"/>
                    </a:ext>
                  </a:extLst>
                </p:cNvPr>
                <p:cNvSpPr txBox="1"/>
                <p:nvPr/>
              </p:nvSpPr>
              <p:spPr bwMode="auto">
                <a:xfrm>
                  <a:off x="1892" y="777"/>
                  <a:ext cx="825" cy="2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554" name="Object 8">
                  <a:extLst>
                    <a:ext uri="{FF2B5EF4-FFF2-40B4-BE49-F238E27FC236}">
                      <a16:creationId xmlns:a16="http://schemas.microsoft.com/office/drawing/2014/main" id="{AEDAFE17-9E56-4453-BD2F-12AEEFD843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2" y="777"/>
                  <a:ext cx="825" cy="236"/>
                </a:xfrm>
                <a:prstGeom prst="rect">
                  <a:avLst/>
                </a:prstGeom>
                <a:blipFill>
                  <a:blip r:embed="rId4"/>
                  <a:stretch>
                    <a:fillRect l="-1395" b="-2096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550" name="Object 11">
                <a:extLst>
                  <a:ext uri="{FF2B5EF4-FFF2-40B4-BE49-F238E27FC236}">
                    <a16:creationId xmlns:a16="http://schemas.microsoft.com/office/drawing/2014/main" id="{26CC0AD2-CDAD-4E1D-9CCF-10DF6E1CC8AF}"/>
                  </a:ext>
                </a:extLst>
              </p:cNvPr>
              <p:cNvSpPr txBox="1"/>
              <p:nvPr/>
            </p:nvSpPr>
            <p:spPr bwMode="auto">
              <a:xfrm>
                <a:off x="883852" y="2265797"/>
                <a:ext cx="1336744" cy="4119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550" name="Object 11">
                <a:extLst>
                  <a:ext uri="{FF2B5EF4-FFF2-40B4-BE49-F238E27FC236}">
                    <a16:creationId xmlns:a16="http://schemas.microsoft.com/office/drawing/2014/main" id="{26CC0AD2-CDAD-4E1D-9CCF-10DF6E1CC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852" y="2265797"/>
                <a:ext cx="1336744" cy="411957"/>
              </a:xfrm>
              <a:prstGeom prst="rect">
                <a:avLst/>
              </a:prstGeom>
              <a:blipFill>
                <a:blip r:embed="rId5"/>
                <a:stretch>
                  <a:fillRect l="-3653" b="-343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7" name="Object 15">
                <a:extLst>
                  <a:ext uri="{FF2B5EF4-FFF2-40B4-BE49-F238E27FC236}">
                    <a16:creationId xmlns:a16="http://schemas.microsoft.com/office/drawing/2014/main" id="{F4CD17E4-8358-4A7E-86D9-19EF314F071A}"/>
                  </a:ext>
                </a:extLst>
              </p:cNvPr>
              <p:cNvSpPr txBox="1"/>
              <p:nvPr/>
            </p:nvSpPr>
            <p:spPr bwMode="auto">
              <a:xfrm>
                <a:off x="828062" y="2761397"/>
                <a:ext cx="1421134" cy="404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547" name="Object 15">
                <a:extLst>
                  <a:ext uri="{FF2B5EF4-FFF2-40B4-BE49-F238E27FC236}">
                    <a16:creationId xmlns:a16="http://schemas.microsoft.com/office/drawing/2014/main" id="{F4CD17E4-8358-4A7E-86D9-19EF314F0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8062" y="2761397"/>
                <a:ext cx="1421134" cy="404813"/>
              </a:xfrm>
              <a:prstGeom prst="rect">
                <a:avLst/>
              </a:prstGeom>
              <a:blipFill>
                <a:blip r:embed="rId6"/>
                <a:stretch>
                  <a:fillRect l="-1288" b="-2878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889" name="Rectangle 17">
            <a:extLst>
              <a:ext uri="{FF2B5EF4-FFF2-40B4-BE49-F238E27FC236}">
                <a16:creationId xmlns:a16="http://schemas.microsoft.com/office/drawing/2014/main" id="{F2C166F9-BC83-4941-964B-1BF0CE27A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225" y="558154"/>
            <a:ext cx="24828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高斯消去的改写 </a:t>
            </a:r>
          </a:p>
        </p:txBody>
      </p:sp>
      <p:sp>
        <p:nvSpPr>
          <p:cNvPr id="22544" name="Text Box 20">
            <a:extLst>
              <a:ext uri="{FF2B5EF4-FFF2-40B4-BE49-F238E27FC236}">
                <a16:creationId xmlns:a16="http://schemas.microsoft.com/office/drawing/2014/main" id="{270ED90B-501A-4CB7-8C32-402E67562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3124203"/>
            <a:ext cx="4950394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非奇异矩阵，且有分解式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94" name="Object 22">
                <a:extLst>
                  <a:ext uri="{FF2B5EF4-FFF2-40B4-BE49-F238E27FC236}">
                    <a16:creationId xmlns:a16="http://schemas.microsoft.com/office/drawing/2014/main" id="{F6C1CAB7-AE0A-4747-B74C-5F79EF947344}"/>
                  </a:ext>
                </a:extLst>
              </p:cNvPr>
              <p:cNvSpPr txBox="1"/>
              <p:nvPr/>
            </p:nvSpPr>
            <p:spPr bwMode="auto">
              <a:xfrm>
                <a:off x="5135166" y="3212838"/>
                <a:ext cx="1309688" cy="347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9894" name="Object 22">
                <a:extLst>
                  <a:ext uri="{FF2B5EF4-FFF2-40B4-BE49-F238E27FC236}">
                    <a16:creationId xmlns:a16="http://schemas.microsoft.com/office/drawing/2014/main" id="{F6C1CAB7-AE0A-4747-B74C-5F79EF947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5166" y="3212838"/>
                <a:ext cx="1309688" cy="347663"/>
              </a:xfrm>
              <a:prstGeom prst="rect">
                <a:avLst/>
              </a:prstGeom>
              <a:blipFill>
                <a:blip r:embed="rId7"/>
                <a:stretch>
                  <a:fillRect l="-930" b="-298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1" name="Text Box 24">
            <a:extLst>
              <a:ext uri="{FF2B5EF4-FFF2-40B4-BE49-F238E27FC236}">
                <a16:creationId xmlns:a16="http://schemas.microsoft.com/office/drawing/2014/main" id="{C1553FE5-FA84-46C2-A7C1-3BFF834F7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72015"/>
            <a:ext cx="6170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单位下三角阵，  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上三角阵，即 </a:t>
            </a:r>
          </a:p>
        </p:txBody>
      </p:sp>
      <p:graphicFrame>
        <p:nvGraphicFramePr>
          <p:cNvPr id="79899" name="Object 27">
            <a:extLst>
              <a:ext uri="{FF2B5EF4-FFF2-40B4-BE49-F238E27FC236}">
                <a16:creationId xmlns:a16="http://schemas.microsoft.com/office/drawing/2014/main" id="{7E29A81F-E737-4771-B495-105CD9395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437063"/>
          <a:ext cx="824388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公式" r:id="rId8" imgW="4162552" imgH="923983" progId="Equation.3">
                  <p:embed/>
                </p:oleObj>
              </mc:Choice>
              <mc:Fallback>
                <p:oleObj name="公式" r:id="rId8" imgW="4162552" imgH="92398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8243887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1407" name="Object 38">
                <a:extLst>
                  <a:ext uri="{FF2B5EF4-FFF2-40B4-BE49-F238E27FC236}">
                    <a16:creationId xmlns:a16="http://schemas.microsoft.com/office/drawing/2014/main" id="{FD7740CB-3283-43C7-92FE-5ED4F55F8C50}"/>
                  </a:ext>
                </a:extLst>
              </p:cNvPr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4706938" y="1368425"/>
                <a:ext cx="1403350" cy="3460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𝑈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1407" name="Object 38">
                <a:extLst>
                  <a:ext uri="{FF2B5EF4-FFF2-40B4-BE49-F238E27FC236}">
                    <a16:creationId xmlns:a16="http://schemas.microsoft.com/office/drawing/2014/main" id="{FD7740CB-3283-43C7-92FE-5ED4F55F8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4706938" y="1368425"/>
                <a:ext cx="1403350" cy="346076"/>
              </a:xfrm>
              <a:prstGeom prst="rect">
                <a:avLst/>
              </a:prstGeom>
              <a:blipFill>
                <a:blip r:embed="rId10"/>
                <a:stretch>
                  <a:fillRect l="-870" b="-3157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912" name="Rectangle 40">
            <a:extLst>
              <a:ext uri="{FF2B5EF4-FFF2-40B4-BE49-F238E27FC236}">
                <a16:creationId xmlns:a16="http://schemas.microsoft.com/office/drawing/2014/main" id="{8260690D-4BAB-4EC5-9588-0D40C5B8B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845707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三角形方程组</a:t>
            </a:r>
          </a:p>
        </p:txBody>
      </p:sp>
    </p:spTree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0FC64658-D33E-420D-81D7-A60090B5EBE0}"/>
              </a:ext>
            </a:extLst>
          </p:cNvPr>
          <p:cNvGrpSpPr>
            <a:grpSpLocks/>
          </p:cNvGrpSpPr>
          <p:nvPr/>
        </p:nvGrpSpPr>
        <p:grpSpPr bwMode="auto">
          <a:xfrm>
            <a:off x="2919413" y="476250"/>
            <a:ext cx="4648200" cy="866775"/>
            <a:chOff x="1824" y="1776"/>
            <a:chExt cx="2928" cy="546"/>
          </a:xfrm>
        </p:grpSpPr>
        <p:graphicFrame>
          <p:nvGraphicFramePr>
            <p:cNvPr id="24635" name="Object 4">
              <a:extLst>
                <a:ext uri="{FF2B5EF4-FFF2-40B4-BE49-F238E27FC236}">
                  <a16:creationId xmlns:a16="http://schemas.microsoft.com/office/drawing/2014/main" id="{52808118-7BD0-4C24-AA58-54A224474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776"/>
            <a:ext cx="46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6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6"/>
                          <a:ext cx="46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6" name="Object 5">
              <a:extLst>
                <a:ext uri="{FF2B5EF4-FFF2-40B4-BE49-F238E27FC236}">
                  <a16:creationId xmlns:a16="http://schemas.microsoft.com/office/drawing/2014/main" id="{9E69C3D1-0BD5-49D9-81F5-DF3CD6331B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785"/>
            <a:ext cx="49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785"/>
                          <a:ext cx="49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7" name="Object 6">
              <a:extLst>
                <a:ext uri="{FF2B5EF4-FFF2-40B4-BE49-F238E27FC236}">
                  <a16:creationId xmlns:a16="http://schemas.microsoft.com/office/drawing/2014/main" id="{41790DAD-A3EE-476B-9085-DC49BD7C6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2" y="1794"/>
            <a:ext cx="46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8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794"/>
                          <a:ext cx="46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8" name="Line 7">
              <a:extLst>
                <a:ext uri="{FF2B5EF4-FFF2-40B4-BE49-F238E27FC236}">
                  <a16:creationId xmlns:a16="http://schemas.microsoft.com/office/drawing/2014/main" id="{296C01F9-42AE-4FA3-B3D5-E2132E804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073"/>
              <a:ext cx="43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39" name="Object 8">
              <a:extLst>
                <a:ext uri="{FF2B5EF4-FFF2-40B4-BE49-F238E27FC236}">
                  <a16:creationId xmlns:a16="http://schemas.microsoft.com/office/drawing/2014/main" id="{7CFE5159-D5B4-4B62-A370-A9826F9C9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4" y="1788"/>
            <a:ext cx="49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1788"/>
                          <a:ext cx="49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7" name="Rectangle 9">
            <a:extLst>
              <a:ext uri="{FF2B5EF4-FFF2-40B4-BE49-F238E27FC236}">
                <a16:creationId xmlns:a16="http://schemas.microsoft.com/office/drawing/2014/main" id="{E9772372-22D6-4C3D-906B-07BD03AD4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900" y="749300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Step</a:t>
            </a:r>
            <a:r>
              <a:rPr kumimoji="1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1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7AF19456-B9F8-4B12-BE94-82DF7D531110}"/>
              </a:ext>
            </a:extLst>
          </p:cNvPr>
          <p:cNvGrpSpPr>
            <a:grpSpLocks/>
          </p:cNvGrpSpPr>
          <p:nvPr/>
        </p:nvGrpSpPr>
        <p:grpSpPr bwMode="auto">
          <a:xfrm>
            <a:off x="2968625" y="1119188"/>
            <a:ext cx="698500" cy="2867025"/>
            <a:chOff x="1855" y="2181"/>
            <a:chExt cx="440" cy="1806"/>
          </a:xfrm>
        </p:grpSpPr>
        <p:graphicFrame>
          <p:nvGraphicFramePr>
            <p:cNvPr id="24631" name="Object 11">
              <a:extLst>
                <a:ext uri="{FF2B5EF4-FFF2-40B4-BE49-F238E27FC236}">
                  <a16:creationId xmlns:a16="http://schemas.microsoft.com/office/drawing/2014/main" id="{B3BF98FE-4A51-47DF-B95B-74B302DC62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5" y="2181"/>
            <a:ext cx="4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0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2181"/>
                          <a:ext cx="4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2" name="Object 12">
              <a:extLst>
                <a:ext uri="{FF2B5EF4-FFF2-40B4-BE49-F238E27FC236}">
                  <a16:creationId xmlns:a16="http://schemas.microsoft.com/office/drawing/2014/main" id="{D72C65A3-8D74-4064-874B-C48533A25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4" y="2589"/>
            <a:ext cx="4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2589"/>
                          <a:ext cx="4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13">
              <a:extLst>
                <a:ext uri="{FF2B5EF4-FFF2-40B4-BE49-F238E27FC236}">
                  <a16:creationId xmlns:a16="http://schemas.microsoft.com/office/drawing/2014/main" id="{24E901B1-B4AC-419B-B8A8-459B8F4A5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5" y="3459"/>
            <a:ext cx="4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2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3459"/>
                          <a:ext cx="4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4" name="Line 14">
              <a:extLst>
                <a:ext uri="{FF2B5EF4-FFF2-40B4-BE49-F238E27FC236}">
                  <a16:creationId xmlns:a16="http://schemas.microsoft.com/office/drawing/2014/main" id="{2EA21518-EF76-4979-9776-B3094E26B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6" y="3141"/>
              <a:ext cx="0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83" name="Rectangle 15">
            <a:extLst>
              <a:ext uri="{FF2B5EF4-FFF2-40B4-BE49-F238E27FC236}">
                <a16:creationId xmlns:a16="http://schemas.microsoft.com/office/drawing/2014/main" id="{3A4B6BC0-5C56-4DBC-914D-C3B748917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9497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Step</a:t>
            </a:r>
            <a:r>
              <a:rPr kumimoji="1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2</a:t>
            </a: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E53BBBE1-C1A0-4A3F-8343-1FE8CA84DED6}"/>
              </a:ext>
            </a:extLst>
          </p:cNvPr>
          <p:cNvGrpSpPr>
            <a:grpSpLocks/>
          </p:cNvGrpSpPr>
          <p:nvPr/>
        </p:nvGrpSpPr>
        <p:grpSpPr bwMode="auto">
          <a:xfrm>
            <a:off x="3910013" y="1085850"/>
            <a:ext cx="3681412" cy="842963"/>
            <a:chOff x="2448" y="2160"/>
            <a:chExt cx="2319" cy="531"/>
          </a:xfrm>
        </p:grpSpPr>
        <p:graphicFrame>
          <p:nvGraphicFramePr>
            <p:cNvPr id="24627" name="Object 17">
              <a:extLst>
                <a:ext uri="{FF2B5EF4-FFF2-40B4-BE49-F238E27FC236}">
                  <a16:creationId xmlns:a16="http://schemas.microsoft.com/office/drawing/2014/main" id="{E4FA0F1C-8806-4843-AA9A-8A0D2FD476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163"/>
            <a:ext cx="49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3" name="Equation" r:id="rId17" imgW="215806" imgH="228501" progId="Equation.DSMT4">
                    <p:embed/>
                  </p:oleObj>
                </mc:Choice>
                <mc:Fallback>
                  <p:oleObj name="Equation" r:id="rId17" imgW="215806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63"/>
                          <a:ext cx="49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8" name="Object 18">
              <a:extLst>
                <a:ext uri="{FF2B5EF4-FFF2-40B4-BE49-F238E27FC236}">
                  <a16:creationId xmlns:a16="http://schemas.microsoft.com/office/drawing/2014/main" id="{C91CD3A3-6F8F-4A84-8E4E-072C7288C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1" y="2160"/>
            <a:ext cx="49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4" name="Equation" r:id="rId19" imgW="215806" imgH="228501" progId="Equation.DSMT4">
                    <p:embed/>
                  </p:oleObj>
                </mc:Choice>
                <mc:Fallback>
                  <p:oleObj name="Equation" r:id="rId19" imgW="215806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0"/>
                          <a:ext cx="49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9" name="Object 19">
              <a:extLst>
                <a:ext uri="{FF2B5EF4-FFF2-40B4-BE49-F238E27FC236}">
                  <a16:creationId xmlns:a16="http://schemas.microsoft.com/office/drawing/2014/main" id="{5C77C7DE-D9F8-4FFD-BA83-2BA198838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9" y="2160"/>
            <a:ext cx="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" y="2160"/>
                          <a:ext cx="5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0" name="Line 20">
              <a:extLst>
                <a:ext uri="{FF2B5EF4-FFF2-40B4-BE49-F238E27FC236}">
                  <a16:creationId xmlns:a16="http://schemas.microsoft.com/office/drawing/2014/main" id="{353871D3-79F0-4FB3-8971-8FA12AE17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2448"/>
              <a:ext cx="43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89" name="Rectangle 21">
            <a:extLst>
              <a:ext uri="{FF2B5EF4-FFF2-40B4-BE49-F238E27FC236}">
                <a16:creationId xmlns:a16="http://schemas.microsoft.com/office/drawing/2014/main" id="{FDB78574-C14F-472D-8B8A-C8C94BAE8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7613" y="137477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Step</a:t>
            </a:r>
            <a:r>
              <a:rPr kumimoji="1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3</a:t>
            </a: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8DF0D043-B409-4C8B-B394-5E3248782C3B}"/>
              </a:ext>
            </a:extLst>
          </p:cNvPr>
          <p:cNvGrpSpPr>
            <a:grpSpLocks/>
          </p:cNvGrpSpPr>
          <p:nvPr/>
        </p:nvGrpSpPr>
        <p:grpSpPr bwMode="auto">
          <a:xfrm>
            <a:off x="3987800" y="1776413"/>
            <a:ext cx="696913" cy="2233612"/>
            <a:chOff x="2497" y="2595"/>
            <a:chExt cx="439" cy="1407"/>
          </a:xfrm>
        </p:grpSpPr>
        <p:graphicFrame>
          <p:nvGraphicFramePr>
            <p:cNvPr id="24624" name="Object 23">
              <a:extLst>
                <a:ext uri="{FF2B5EF4-FFF2-40B4-BE49-F238E27FC236}">
                  <a16:creationId xmlns:a16="http://schemas.microsoft.com/office/drawing/2014/main" id="{0A6E5C85-B975-4242-8CBB-E7846A70E4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8" y="2595"/>
            <a:ext cx="4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" name="Equation" r:id="rId23" imgW="177646" imgH="228402" progId="Equation.DSMT4">
                    <p:embed/>
                  </p:oleObj>
                </mc:Choice>
                <mc:Fallback>
                  <p:oleObj name="Equation" r:id="rId23" imgW="177646" imgH="22840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595"/>
                          <a:ext cx="4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5" name="Line 24">
              <a:extLst>
                <a:ext uri="{FF2B5EF4-FFF2-40B4-BE49-F238E27FC236}">
                  <a16:creationId xmlns:a16="http://schemas.microsoft.com/office/drawing/2014/main" id="{7D446FDC-10F1-4385-9382-372077C58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6" y="3141"/>
              <a:ext cx="0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26" name="Object 25">
              <a:extLst>
                <a:ext uri="{FF2B5EF4-FFF2-40B4-BE49-F238E27FC236}">
                  <a16:creationId xmlns:a16="http://schemas.microsoft.com/office/drawing/2014/main" id="{AB72412C-EC95-423D-BC72-4C6B23774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7" y="3474"/>
            <a:ext cx="43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7" name="Equation" r:id="rId25" imgW="190500" imgH="228600" progId="Equation.DSMT4">
                    <p:embed/>
                  </p:oleObj>
                </mc:Choice>
                <mc:Fallback>
                  <p:oleObj name="Equation" r:id="rId25" imgW="1905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3474"/>
                          <a:ext cx="43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94" name="Rectangle 26">
            <a:extLst>
              <a:ext uri="{FF2B5EF4-FFF2-40B4-BE49-F238E27FC236}">
                <a16:creationId xmlns:a16="http://schemas.microsoft.com/office/drawing/2014/main" id="{B1B4E489-27A2-4449-9B50-DF07383BF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396716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Step</a:t>
            </a:r>
            <a:r>
              <a:rPr kumimoji="1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4</a:t>
            </a:r>
          </a:p>
        </p:txBody>
      </p:sp>
      <p:grpSp>
        <p:nvGrpSpPr>
          <p:cNvPr id="6" name="Group 27">
            <a:extLst>
              <a:ext uri="{FF2B5EF4-FFF2-40B4-BE49-F238E27FC236}">
                <a16:creationId xmlns:a16="http://schemas.microsoft.com/office/drawing/2014/main" id="{3AA23231-624C-4483-929C-AEB2275B08AF}"/>
              </a:ext>
            </a:extLst>
          </p:cNvPr>
          <p:cNvGrpSpPr>
            <a:grpSpLocks/>
          </p:cNvGrpSpPr>
          <p:nvPr/>
        </p:nvGrpSpPr>
        <p:grpSpPr bwMode="auto">
          <a:xfrm>
            <a:off x="4933950" y="1695450"/>
            <a:ext cx="2686050" cy="852488"/>
            <a:chOff x="3093" y="2544"/>
            <a:chExt cx="1692" cy="537"/>
          </a:xfrm>
        </p:grpSpPr>
        <p:graphicFrame>
          <p:nvGraphicFramePr>
            <p:cNvPr id="24621" name="Object 28">
              <a:extLst>
                <a:ext uri="{FF2B5EF4-FFF2-40B4-BE49-F238E27FC236}">
                  <a16:creationId xmlns:a16="http://schemas.microsoft.com/office/drawing/2014/main" id="{D1819A25-97CB-4498-8063-42A00BE0B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3" y="2553"/>
            <a:ext cx="49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8" name="Equation" r:id="rId27" imgW="215806" imgH="228501" progId="Equation.DSMT4">
                    <p:embed/>
                  </p:oleObj>
                </mc:Choice>
                <mc:Fallback>
                  <p:oleObj name="Equation" r:id="rId27" imgW="215806" imgH="228501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" y="2553"/>
                          <a:ext cx="49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2" name="Object 29">
              <a:extLst>
                <a:ext uri="{FF2B5EF4-FFF2-40B4-BE49-F238E27FC236}">
                  <a16:creationId xmlns:a16="http://schemas.microsoft.com/office/drawing/2014/main" id="{E2916C3A-DF5D-4078-93C7-B2BC2E15F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7" y="2544"/>
            <a:ext cx="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9" name="Equation" r:id="rId29" imgW="228600" imgH="228600" progId="Equation.DSMT4">
                    <p:embed/>
                  </p:oleObj>
                </mc:Choice>
                <mc:Fallback>
                  <p:oleObj name="Equation" r:id="rId29" imgW="2286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2544"/>
                          <a:ext cx="5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3" name="Line 30">
              <a:extLst>
                <a:ext uri="{FF2B5EF4-FFF2-40B4-BE49-F238E27FC236}">
                  <a16:creationId xmlns:a16="http://schemas.microsoft.com/office/drawing/2014/main" id="{212849BA-8E8C-497A-A1FE-A8ED0AB11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2" y="2832"/>
              <a:ext cx="43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99" name="Rectangle 31">
            <a:extLst>
              <a:ext uri="{FF2B5EF4-FFF2-40B4-BE49-F238E27FC236}">
                <a16:creationId xmlns:a16="http://schemas.microsoft.com/office/drawing/2014/main" id="{806A18F3-3B9D-4B06-9117-02D720F89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7613" y="1985963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Step</a:t>
            </a:r>
            <a:r>
              <a:rPr kumimoji="1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5</a:t>
            </a:r>
          </a:p>
        </p:txBody>
      </p:sp>
      <p:grpSp>
        <p:nvGrpSpPr>
          <p:cNvPr id="7" name="Group 32">
            <a:extLst>
              <a:ext uri="{FF2B5EF4-FFF2-40B4-BE49-F238E27FC236}">
                <a16:creationId xmlns:a16="http://schemas.microsoft.com/office/drawing/2014/main" id="{2974365B-709C-4937-BE44-359E95AAEB6F}"/>
              </a:ext>
            </a:extLst>
          </p:cNvPr>
          <p:cNvGrpSpPr>
            <a:grpSpLocks/>
          </p:cNvGrpSpPr>
          <p:nvPr/>
        </p:nvGrpSpPr>
        <p:grpSpPr bwMode="auto">
          <a:xfrm>
            <a:off x="5053013" y="2657475"/>
            <a:ext cx="696912" cy="1385888"/>
            <a:chOff x="3168" y="3150"/>
            <a:chExt cx="439" cy="873"/>
          </a:xfrm>
        </p:grpSpPr>
        <p:sp>
          <p:nvSpPr>
            <p:cNvPr id="24619" name="Line 33">
              <a:extLst>
                <a:ext uri="{FF2B5EF4-FFF2-40B4-BE49-F238E27FC236}">
                  <a16:creationId xmlns:a16="http://schemas.microsoft.com/office/drawing/2014/main" id="{A8949EAB-1C84-4EE7-8457-29223DA53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7" y="3150"/>
              <a:ext cx="0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20" name="Object 34">
              <a:extLst>
                <a:ext uri="{FF2B5EF4-FFF2-40B4-BE49-F238E27FC236}">
                  <a16:creationId xmlns:a16="http://schemas.microsoft.com/office/drawing/2014/main" id="{9077BB24-CA2F-42C3-B543-FE7F90F1BF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495"/>
            <a:ext cx="43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0" name="Equation" r:id="rId31" imgW="190500" imgH="228600" progId="Equation.DSMT4">
                    <p:embed/>
                  </p:oleObj>
                </mc:Choice>
                <mc:Fallback>
                  <p:oleObj name="Equation" r:id="rId31" imgW="1905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95"/>
                          <a:ext cx="43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003" name="Rectangle 35">
            <a:extLst>
              <a:ext uri="{FF2B5EF4-FFF2-40B4-BE49-F238E27FC236}">
                <a16:creationId xmlns:a16="http://schemas.microsoft.com/office/drawing/2014/main" id="{B8D1F492-BAF6-4E69-BAED-A7FDBAAF4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398145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Step</a:t>
            </a:r>
            <a:r>
              <a:rPr kumimoji="1"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6</a:t>
            </a:r>
          </a:p>
        </p:txBody>
      </p:sp>
      <p:grpSp>
        <p:nvGrpSpPr>
          <p:cNvPr id="8" name="Group 36">
            <a:extLst>
              <a:ext uri="{FF2B5EF4-FFF2-40B4-BE49-F238E27FC236}">
                <a16:creationId xmlns:a16="http://schemas.microsoft.com/office/drawing/2014/main" id="{EFF86423-0806-451A-82EC-2EBAB32E50CF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2576513"/>
            <a:ext cx="3128963" cy="1725612"/>
            <a:chOff x="3645" y="3099"/>
            <a:chExt cx="1971" cy="1087"/>
          </a:xfrm>
        </p:grpSpPr>
        <p:sp>
          <p:nvSpPr>
            <p:cNvPr id="24611" name="Line 37">
              <a:extLst>
                <a:ext uri="{FF2B5EF4-FFF2-40B4-BE49-F238E27FC236}">
                  <a16:creationId xmlns:a16="http://schemas.microsoft.com/office/drawing/2014/main" id="{A8907301-363F-4D52-B9C5-FA60A0C187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3099"/>
              <a:ext cx="576" cy="432"/>
            </a:xfrm>
            <a:prstGeom prst="line">
              <a:avLst/>
            </a:prstGeom>
            <a:noFill/>
            <a:ln w="920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38">
              <a:extLst>
                <a:ext uri="{FF2B5EF4-FFF2-40B4-BE49-F238E27FC236}">
                  <a16:creationId xmlns:a16="http://schemas.microsoft.com/office/drawing/2014/main" id="{8D77815C-FE99-469A-9903-F1C534973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159"/>
              <a:ext cx="0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13" name="Object 39">
              <a:extLst>
                <a:ext uri="{FF2B5EF4-FFF2-40B4-BE49-F238E27FC236}">
                  <a16:creationId xmlns:a16="http://schemas.microsoft.com/office/drawing/2014/main" id="{6AD38A25-E23C-4F75-9EA6-72ACAC2DA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4" y="3456"/>
            <a:ext cx="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" name="Equation" r:id="rId33" imgW="228600" imgH="228600" progId="Equation.DSMT4">
                    <p:embed/>
                  </p:oleObj>
                </mc:Choice>
                <mc:Fallback>
                  <p:oleObj name="Equation" r:id="rId33" imgW="22860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3456"/>
                          <a:ext cx="5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4" name="Line 40">
              <a:extLst>
                <a:ext uri="{FF2B5EF4-FFF2-40B4-BE49-F238E27FC236}">
                  <a16:creationId xmlns:a16="http://schemas.microsoft.com/office/drawing/2014/main" id="{0B30A421-AF08-425E-8E9D-755E4672F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2" y="3762"/>
              <a:ext cx="43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Rectangle 41">
              <a:extLst>
                <a:ext uri="{FF2B5EF4-FFF2-40B4-BE49-F238E27FC236}">
                  <a16:creationId xmlns:a16="http://schemas.microsoft.com/office/drawing/2014/main" id="{2F4933F3-E863-4607-93AA-4A4595460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669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 i="1">
                  <a:solidFill>
                    <a:srgbClr val="0000FF"/>
                  </a:solidFill>
                  <a:ea typeface="楷体_GB2312" pitchFamily="49" charset="-122"/>
                </a:rPr>
                <a:t>Step</a:t>
              </a:r>
              <a:r>
                <a:rPr kumimoji="1" lang="en-US" altLang="zh-CN" sz="2000" b="1" i="1">
                  <a:solidFill>
                    <a:srgbClr val="FF0000"/>
                  </a:solidFill>
                  <a:ea typeface="楷体_GB2312" pitchFamily="49" charset="-122"/>
                </a:rPr>
                <a:t>2n-1</a:t>
              </a:r>
            </a:p>
          </p:txBody>
        </p:sp>
        <p:sp>
          <p:nvSpPr>
            <p:cNvPr id="24616" name="Line 42">
              <a:extLst>
                <a:ext uri="{FF2B5EF4-FFF2-40B4-BE49-F238E27FC236}">
                  <a16:creationId xmlns:a16="http://schemas.microsoft.com/office/drawing/2014/main" id="{EEC5C059-1FC5-452A-B62C-703D06EDF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4098"/>
              <a:ext cx="43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43">
              <a:extLst>
                <a:ext uri="{FF2B5EF4-FFF2-40B4-BE49-F238E27FC236}">
                  <a16:creationId xmlns:a16="http://schemas.microsoft.com/office/drawing/2014/main" id="{03CF6D34-A627-4226-9888-1879E5F0D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159"/>
              <a:ext cx="0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Rectangle 44">
              <a:extLst>
                <a:ext uri="{FF2B5EF4-FFF2-40B4-BE49-F238E27FC236}">
                  <a16:creationId xmlns:a16="http://schemas.microsoft.com/office/drawing/2014/main" id="{B24C0D3D-236E-4438-BD9C-EA240027D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936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000" b="1" i="1">
                  <a:solidFill>
                    <a:srgbClr val="0000FF"/>
                  </a:solidFill>
                  <a:ea typeface="楷体_GB2312" pitchFamily="49" charset="-122"/>
                </a:rPr>
                <a:t>Step</a:t>
              </a:r>
              <a:r>
                <a:rPr kumimoji="1" lang="en-US" altLang="zh-CN" sz="2000" b="1" i="1">
                  <a:solidFill>
                    <a:srgbClr val="FF0000"/>
                  </a:solidFill>
                  <a:ea typeface="楷体_GB2312" pitchFamily="49" charset="-122"/>
                </a:rPr>
                <a:t>2(n-1)</a:t>
              </a:r>
            </a:p>
          </p:txBody>
        </p:sp>
      </p:grpSp>
      <p:sp>
        <p:nvSpPr>
          <p:cNvPr id="24607" name="Rectangle 47">
            <a:extLst>
              <a:ext uri="{FF2B5EF4-FFF2-40B4-BE49-F238E27FC236}">
                <a16:creationId xmlns:a16="http://schemas.microsoft.com/office/drawing/2014/main" id="{35F3E6B8-4AC4-4321-857B-AC5417558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28" y="1257072"/>
            <a:ext cx="205331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计算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行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计算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列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次交替进行</a:t>
            </a:r>
          </a:p>
        </p:txBody>
      </p:sp>
      <p:sp>
        <p:nvSpPr>
          <p:cNvPr id="84022" name="Rectangle 54">
            <a:extLst>
              <a:ext uri="{FF2B5EF4-FFF2-40B4-BE49-F238E27FC236}">
                <a16:creationId xmlns:a16="http://schemas.microsoft.com/office/drawing/2014/main" id="{DD138E02-3266-48C0-8C5D-0BC65FF21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365625"/>
            <a:ext cx="8424863" cy="879475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方程组求解</a:t>
            </a: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只要得到了系数矩阵的三角分解形式</a:t>
            </a: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利用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前代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和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代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解两个三角方程组即得</a:t>
            </a: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4" name="Text Box 3">
            <a:extLst>
              <a:ext uri="{FF2B5EF4-FFF2-40B4-BE49-F238E27FC236}">
                <a16:creationId xmlns:a16="http://schemas.microsoft.com/office/drawing/2014/main" id="{8556BBF3-CB3E-4197-BC4A-E1DFDCC03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96" y="119603"/>
            <a:ext cx="7840608" cy="72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三角分解法解            的计算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4">
                <a:extLst>
                  <a:ext uri="{FF2B5EF4-FFF2-40B4-BE49-F238E27FC236}">
                    <a16:creationId xmlns:a16="http://schemas.microsoft.com/office/drawing/2014/main" id="{11556C0E-AFDD-4771-ABEB-3E49C6EEC8E3}"/>
                  </a:ext>
                </a:extLst>
              </p:cNvPr>
              <p:cNvSpPr txBox="1"/>
              <p:nvPr/>
            </p:nvSpPr>
            <p:spPr bwMode="auto">
              <a:xfrm>
                <a:off x="4380389" y="175579"/>
                <a:ext cx="1666876" cy="385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5" name="Object 4">
                <a:extLst>
                  <a:ext uri="{FF2B5EF4-FFF2-40B4-BE49-F238E27FC236}">
                    <a16:creationId xmlns:a16="http://schemas.microsoft.com/office/drawing/2014/main" id="{11556C0E-AFDD-4771-ABEB-3E49C6EEC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0389" y="175579"/>
                <a:ext cx="1666876" cy="385763"/>
              </a:xfrm>
              <a:prstGeom prst="rect">
                <a:avLst/>
              </a:prstGeom>
              <a:blipFill>
                <a:blip r:embed="rId38"/>
                <a:stretch>
                  <a:fillRect b="-285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68BFCD1-26F8-4C49-881E-AB8C4BFE4581}"/>
                  </a:ext>
                </a:extLst>
              </p:cNvPr>
              <p:cNvSpPr txBox="1"/>
              <p:nvPr/>
            </p:nvSpPr>
            <p:spPr>
              <a:xfrm>
                <a:off x="561967" y="5430471"/>
                <a:ext cx="8020065" cy="862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量：乘除法大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1"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3</a:t>
                </a:r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，和高斯消去法计算量基本相同每解一个方程组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𝑏</m:t>
                    </m:r>
                  </m:oMath>
                </a14:m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仅需要增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次乘除法运算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68BFCD1-26F8-4C49-881E-AB8C4BFE4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67" y="5430471"/>
                <a:ext cx="8020065" cy="862608"/>
              </a:xfrm>
              <a:prstGeom prst="rect">
                <a:avLst/>
              </a:prstGeom>
              <a:blipFill>
                <a:blip r:embed="rId39"/>
                <a:stretch>
                  <a:fillRect l="-1140" t="-5674" b="-120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10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83" grpId="0" autoUpdateAnimBg="0"/>
      <p:bldP spid="83989" grpId="0" autoUpdateAnimBg="0"/>
      <p:bldP spid="83994" grpId="0" autoUpdateAnimBg="0"/>
      <p:bldP spid="83999" grpId="0" autoUpdateAnimBg="0"/>
      <p:bldP spid="84003" grpId="0" autoUpdateAnimBg="0"/>
      <p:bldP spid="84022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>
            <a:extLst>
              <a:ext uri="{FF2B5EF4-FFF2-40B4-BE49-F238E27FC236}">
                <a16:creationId xmlns:a16="http://schemas.microsoft.com/office/drawing/2014/main" id="{4466CA44-A272-487E-965B-1A639A30F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66800"/>
            <a:ext cx="274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例</a:t>
            </a:r>
            <a:r>
              <a:rPr lang="en-US" altLang="zh-CN" sz="2800"/>
              <a:t> </a:t>
            </a:r>
            <a:r>
              <a:rPr lang="zh-CN" altLang="en-US" sz="2800"/>
              <a:t>求矩阵</a:t>
            </a:r>
          </a:p>
        </p:txBody>
      </p:sp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AFBBAB82-BEB1-444A-BD74-79849BB0D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533400"/>
          <a:ext cx="30353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" imgW="2295557" imgH="1533493" progId="Equation.DSMT4">
                  <p:embed/>
                </p:oleObj>
              </mc:Choice>
              <mc:Fallback>
                <p:oleObj name="Equation" r:id="rId3" imgW="2295557" imgH="153349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33400"/>
                        <a:ext cx="30353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>
            <a:extLst>
              <a:ext uri="{FF2B5EF4-FFF2-40B4-BE49-F238E27FC236}">
                <a16:creationId xmlns:a16="http://schemas.microsoft.com/office/drawing/2014/main" id="{CBC5BED1-7715-4E55-A6B4-696F9FEF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09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FF0000"/>
                </a:solidFill>
              </a:rPr>
              <a:t>    </a:t>
            </a:r>
            <a:r>
              <a:rPr lang="zh-CN" altLang="en-US" sz="2800">
                <a:solidFill>
                  <a:srgbClr val="FF0000"/>
                </a:solidFill>
              </a:rPr>
              <a:t>解</a:t>
            </a:r>
            <a:r>
              <a:rPr lang="zh-CN" altLang="en-US" sz="2800"/>
              <a:t> 用紧凑形式计算</a:t>
            </a:r>
          </a:p>
        </p:txBody>
      </p:sp>
      <p:sp>
        <p:nvSpPr>
          <p:cNvPr id="220166" name="Rectangle 6">
            <a:extLst>
              <a:ext uri="{FF2B5EF4-FFF2-40B4-BE49-F238E27FC236}">
                <a16:creationId xmlns:a16="http://schemas.microsoft.com/office/drawing/2014/main" id="{3602481C-DA0E-4F03-BD74-96787FD9F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825" y="1143000"/>
            <a:ext cx="357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的</a:t>
            </a:r>
            <a:r>
              <a:rPr lang="en-US" altLang="zh-CN" sz="2800" i="1">
                <a:solidFill>
                  <a:srgbClr val="0000FF"/>
                </a:solidFill>
              </a:rPr>
              <a:t>LU </a:t>
            </a:r>
            <a:r>
              <a:rPr lang="en-US" altLang="zh-CN" sz="2800">
                <a:solidFill>
                  <a:srgbClr val="0000FF"/>
                </a:solidFill>
              </a:rPr>
              <a:t>(Doolittle)</a:t>
            </a:r>
            <a:r>
              <a:rPr lang="zh-CN" altLang="en-US" sz="2800"/>
              <a:t>分解</a:t>
            </a:r>
            <a:r>
              <a:rPr lang="en-US" altLang="zh-CN" sz="2800"/>
              <a:t>.</a:t>
            </a:r>
          </a:p>
        </p:txBody>
      </p:sp>
      <p:graphicFrame>
        <p:nvGraphicFramePr>
          <p:cNvPr id="220197" name="Group 37">
            <a:extLst>
              <a:ext uri="{FF2B5EF4-FFF2-40B4-BE49-F238E27FC236}">
                <a16:creationId xmlns:a16="http://schemas.microsoft.com/office/drawing/2014/main" id="{3AB7362F-33E2-4A48-9B8F-7BC4124CC830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3048000"/>
          <a:ext cx="8077200" cy="2747964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08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u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1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=2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           </a:t>
                      </a: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u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2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=1                    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u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3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=4</a:t>
                      </a:r>
                      <a:endParaRPr kumimoji="1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6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    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53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0181" name="Object 21">
            <a:extLst>
              <a:ext uri="{FF2B5EF4-FFF2-40B4-BE49-F238E27FC236}">
                <a16:creationId xmlns:a16="http://schemas.microsoft.com/office/drawing/2014/main" id="{F2BEF2EE-ED23-4261-8556-C494200F1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87680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5" imgW="2425700" imgH="838200" progId="Equation.3">
                  <p:embed/>
                </p:oleObj>
              </mc:Choice>
              <mc:Fallback>
                <p:oleObj name="Equation" r:id="rId5" imgW="2425700" imgH="838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>
            <a:extLst>
              <a:ext uri="{FF2B5EF4-FFF2-40B4-BE49-F238E27FC236}">
                <a16:creationId xmlns:a16="http://schemas.microsoft.com/office/drawing/2014/main" id="{32C60902-DECB-4075-A64A-3386BC3C1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862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7" imgW="1511300" imgH="838200" progId="Equation.3">
                  <p:embed/>
                </p:oleObj>
              </mc:Choice>
              <mc:Fallback>
                <p:oleObj name="Equation" r:id="rId7" imgW="1511300" imgH="838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3" name="Object 23">
            <a:extLst>
              <a:ext uri="{FF2B5EF4-FFF2-40B4-BE49-F238E27FC236}">
                <a16:creationId xmlns:a16="http://schemas.microsoft.com/office/drawing/2014/main" id="{AC2ED941-8F59-4CED-B4CE-C7E593F34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768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9" imgW="1511300" imgH="838200" progId="Equation.3">
                  <p:embed/>
                </p:oleObj>
              </mc:Choice>
              <mc:Fallback>
                <p:oleObj name="Equation" r:id="rId9" imgW="1511300" imgH="838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>
            <a:extLst>
              <a:ext uri="{FF2B5EF4-FFF2-40B4-BE49-F238E27FC236}">
                <a16:creationId xmlns:a16="http://schemas.microsoft.com/office/drawing/2014/main" id="{24634F7E-3891-40E3-A87B-2B852580C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114800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1" imgW="2476500" imgH="431800" progId="Equation.3">
                  <p:embed/>
                </p:oleObj>
              </mc:Choice>
              <mc:Fallback>
                <p:oleObj name="Equation" r:id="rId11" imgW="24765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25">
            <a:extLst>
              <a:ext uri="{FF2B5EF4-FFF2-40B4-BE49-F238E27FC236}">
                <a16:creationId xmlns:a16="http://schemas.microsoft.com/office/drawing/2014/main" id="{7FE734E3-CE01-4DBC-A44E-637D9BA2A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4038600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3" imgW="2692400" imgH="444500" progId="Equation.DSMT4">
                  <p:embed/>
                </p:oleObj>
              </mc:Choice>
              <mc:Fallback>
                <p:oleObj name="Equation" r:id="rId13" imgW="2692400" imgH="444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038600"/>
                        <a:ext cx="269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>
            <a:extLst>
              <a:ext uri="{FF2B5EF4-FFF2-40B4-BE49-F238E27FC236}">
                <a16:creationId xmlns:a16="http://schemas.microsoft.com/office/drawing/2014/main" id="{29890B31-2241-47D6-A873-543486B9D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800600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5" imgW="3530600" imgH="889000" progId="Equation.3">
                  <p:embed/>
                </p:oleObj>
              </mc:Choice>
              <mc:Fallback>
                <p:oleObj name="Equation" r:id="rId15" imgW="3530600" imgH="889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353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5" grpId="0" autoUpdateAnimBg="0"/>
      <p:bldP spid="2201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>
            <a:extLst>
              <a:ext uri="{FF2B5EF4-FFF2-40B4-BE49-F238E27FC236}">
                <a16:creationId xmlns:a16="http://schemas.microsoft.com/office/drawing/2014/main" id="{153A1E59-C2AD-45BD-8044-CE2663BC7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65575"/>
            <a:ext cx="835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所以</a:t>
            </a:r>
          </a:p>
        </p:txBody>
      </p:sp>
      <p:graphicFrame>
        <p:nvGraphicFramePr>
          <p:cNvPr id="221187" name="Object 3">
            <a:extLst>
              <a:ext uri="{FF2B5EF4-FFF2-40B4-BE49-F238E27FC236}">
                <a16:creationId xmlns:a16="http://schemas.microsoft.com/office/drawing/2014/main" id="{E0FC192D-004F-4DBD-979E-A07935EE8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3508375"/>
          <a:ext cx="53594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5324364" imgH="1533493" progId="Equation.DSMT4">
                  <p:embed/>
                </p:oleObj>
              </mc:Choice>
              <mc:Fallback>
                <p:oleObj name="Equation" r:id="rId3" imgW="5324364" imgH="153349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508375"/>
                        <a:ext cx="53594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17" name="Group 33">
            <a:extLst>
              <a:ext uri="{FF2B5EF4-FFF2-40B4-BE49-F238E27FC236}">
                <a16:creationId xmlns:a16="http://schemas.microsoft.com/office/drawing/2014/main" id="{03274D2D-A286-4712-81CC-F8B3DAFEED3F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536575"/>
          <a:ext cx="8077200" cy="2747964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08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u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1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=2                 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u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2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=1                    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u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3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=4</a:t>
                      </a:r>
                      <a:endParaRPr kumimoji="1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6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    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53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640" name="Object 26">
            <a:extLst>
              <a:ext uri="{FF2B5EF4-FFF2-40B4-BE49-F238E27FC236}">
                <a16:creationId xmlns:a16="http://schemas.microsoft.com/office/drawing/2014/main" id="{485E3E04-4575-4C25-9106-DFC500126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365375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5" imgW="2425700" imgH="838200" progId="Equation.3">
                  <p:embed/>
                </p:oleObj>
              </mc:Choice>
              <mc:Fallback>
                <p:oleObj name="Equation" r:id="rId5" imgW="2425700" imgH="838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5375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7">
            <a:extLst>
              <a:ext uri="{FF2B5EF4-FFF2-40B4-BE49-F238E27FC236}">
                <a16:creationId xmlns:a16="http://schemas.microsoft.com/office/drawing/2014/main" id="{A8747A3C-F018-44D6-98E8-0FA8CAA23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374775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7" imgW="1511300" imgH="838200" progId="Equation.3">
                  <p:embed/>
                </p:oleObj>
              </mc:Choice>
              <mc:Fallback>
                <p:oleObj name="Equation" r:id="rId7" imgW="1511300" imgH="838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4775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28">
            <a:extLst>
              <a:ext uri="{FF2B5EF4-FFF2-40B4-BE49-F238E27FC236}">
                <a16:creationId xmlns:a16="http://schemas.microsoft.com/office/drawing/2014/main" id="{0E8BD167-D9EB-45FD-97B4-C3194670D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365375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9" imgW="1511300" imgH="838200" progId="Equation.3">
                  <p:embed/>
                </p:oleObj>
              </mc:Choice>
              <mc:Fallback>
                <p:oleObj name="Equation" r:id="rId9" imgW="1511300" imgH="838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5375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29">
            <a:extLst>
              <a:ext uri="{FF2B5EF4-FFF2-40B4-BE49-F238E27FC236}">
                <a16:creationId xmlns:a16="http://schemas.microsoft.com/office/drawing/2014/main" id="{5798AC93-3DBA-403A-B57A-988DC6330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603375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1" imgW="2476500" imgH="431800" progId="Equation.3">
                  <p:embed/>
                </p:oleObj>
              </mc:Choice>
              <mc:Fallback>
                <p:oleObj name="Equation" r:id="rId11" imgW="2476500" imgH="431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3375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30">
            <a:extLst>
              <a:ext uri="{FF2B5EF4-FFF2-40B4-BE49-F238E27FC236}">
                <a16:creationId xmlns:a16="http://schemas.microsoft.com/office/drawing/2014/main" id="{66300C5F-0306-4154-8FA0-15CDF9929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1450" y="152717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13" imgW="2692400" imgH="444500" progId="Equation.DSMT4">
                  <p:embed/>
                </p:oleObj>
              </mc:Choice>
              <mc:Fallback>
                <p:oleObj name="Equation" r:id="rId13" imgW="2692400" imgH="444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27175"/>
                        <a:ext cx="269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31">
            <a:extLst>
              <a:ext uri="{FF2B5EF4-FFF2-40B4-BE49-F238E27FC236}">
                <a16:creationId xmlns:a16="http://schemas.microsoft.com/office/drawing/2014/main" id="{DF19B309-1049-4084-9B3A-C2536E76A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9175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5" imgW="3530600" imgH="889000" progId="Equation.3">
                  <p:embed/>
                </p:oleObj>
              </mc:Choice>
              <mc:Fallback>
                <p:oleObj name="Equation" r:id="rId15" imgW="3530600" imgH="889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9175"/>
                        <a:ext cx="353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id="{1B1497A0-D992-4D82-BD81-B1B9B44A9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617220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 b="1"/>
              <a:t>若</a:t>
            </a:r>
            <a:r>
              <a:rPr lang="en-US" altLang="zh-CN" sz="2800" b="1"/>
              <a:t>A</a:t>
            </a:r>
            <a:r>
              <a:rPr lang="zh-CN" altLang="zh-CN" sz="2800" b="1"/>
              <a:t>可逆，则</a:t>
            </a:r>
            <a:r>
              <a:rPr lang="zh-CN" altLang="zh-CN" sz="2800" b="1">
                <a:solidFill>
                  <a:srgbClr val="FF0000"/>
                </a:solidFill>
              </a:rPr>
              <a:t>存在</a:t>
            </a:r>
            <a:r>
              <a:rPr lang="zh-CN" altLang="en-US" sz="2800" b="1">
                <a:solidFill>
                  <a:srgbClr val="FF0000"/>
                </a:solidFill>
              </a:rPr>
              <a:t>交换阵 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/>
              <a:t> </a:t>
            </a:r>
            <a:r>
              <a:rPr lang="zh-CN" altLang="zh-CN" sz="2800" b="1"/>
              <a:t>使 </a:t>
            </a:r>
            <a:r>
              <a:rPr lang="en-US" altLang="zh-CN" sz="2800" b="1">
                <a:solidFill>
                  <a:srgbClr val="FF0000"/>
                </a:solidFill>
              </a:rPr>
              <a:t>PA=LU</a:t>
            </a:r>
          </a:p>
          <a:p>
            <a:pPr eaLnBrk="1" hangingPunct="1">
              <a:spcBef>
                <a:spcPct val="10000"/>
              </a:spcBef>
              <a:buClrTx/>
              <a:buFontTx/>
              <a:buNone/>
            </a:pPr>
            <a:r>
              <a:rPr lang="en-US" altLang="zh-CN" sz="2800" b="1"/>
              <a:t>L</a:t>
            </a:r>
            <a:r>
              <a:rPr lang="zh-CN" altLang="en-US" sz="2800" b="1"/>
              <a:t>为</a:t>
            </a:r>
            <a:r>
              <a:rPr lang="zh-CN" altLang="zh-CN" sz="2800" b="1"/>
              <a:t>单位下三角阵，</a:t>
            </a:r>
            <a:r>
              <a:rPr lang="en-US" altLang="zh-CN" sz="2800" b="1"/>
              <a:t>U</a:t>
            </a:r>
            <a:r>
              <a:rPr lang="zh-CN" altLang="en-US" sz="2800" b="1"/>
              <a:t>为</a:t>
            </a:r>
            <a:r>
              <a:rPr lang="zh-CN" altLang="zh-CN" sz="2800" b="1"/>
              <a:t>上三角阵。</a:t>
            </a:r>
            <a:endParaRPr lang="zh-CN" altLang="en-US" sz="2800" b="1"/>
          </a:p>
        </p:txBody>
      </p:sp>
      <p:sp>
        <p:nvSpPr>
          <p:cNvPr id="117763" name="Text Box 3">
            <a:extLst>
              <a:ext uri="{FF2B5EF4-FFF2-40B4-BE49-F238E27FC236}">
                <a16:creationId xmlns:a16="http://schemas.microsoft.com/office/drawing/2014/main" id="{719CF2E6-99B8-44C1-89C9-0F7179F28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81313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/>
              <a:t>第</a:t>
            </a:r>
            <a:r>
              <a:rPr lang="en-US" altLang="zh-CN" sz="2800" b="1" i="1"/>
              <a:t>i</a:t>
            </a:r>
            <a:r>
              <a:rPr lang="zh-CN" altLang="en-US" sz="2800" b="1"/>
              <a:t>行与第</a:t>
            </a:r>
            <a:r>
              <a:rPr lang="en-US" altLang="zh-CN" sz="2800" b="1" i="1"/>
              <a:t>k</a:t>
            </a:r>
            <a:r>
              <a:rPr lang="zh-CN" altLang="en-US" sz="2800" b="1"/>
              <a:t>行交换</a:t>
            </a:r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D5CF52BF-8A9C-48F6-AF2F-D18B3960C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66913"/>
          <a:ext cx="906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公式" r:id="rId4" imgW="3835400" imgH="254000" progId="Equation.3">
                  <p:embed/>
                </p:oleObj>
              </mc:Choice>
              <mc:Fallback>
                <p:oleObj name="公式" r:id="rId4" imgW="38354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66913"/>
                        <a:ext cx="906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>
            <a:extLst>
              <a:ext uri="{FF2B5EF4-FFF2-40B4-BE49-F238E27FC236}">
                <a16:creationId xmlns:a16="http://schemas.microsoft.com/office/drawing/2014/main" id="{763392F0-ECCF-4B48-AB71-E0384211B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4813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 接 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 阵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 解</a:t>
            </a:r>
          </a:p>
        </p:txBody>
      </p:sp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C267FF87-0A95-42F7-A866-009FFCE9D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69472"/>
              </p:ext>
            </p:extLst>
          </p:nvPr>
        </p:nvGraphicFramePr>
        <p:xfrm>
          <a:off x="0" y="1303621"/>
          <a:ext cx="6477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公式" r:id="rId6" imgW="2451100" imgH="203200" progId="Equation.3">
                  <p:embed/>
                </p:oleObj>
              </mc:Choice>
              <mc:Fallback>
                <p:oleObj name="公式" r:id="rId6" imgW="24511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03621"/>
                        <a:ext cx="64770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67" name="Group 7">
            <a:extLst>
              <a:ext uri="{FF2B5EF4-FFF2-40B4-BE49-F238E27FC236}">
                <a16:creationId xmlns:a16="http://schemas.microsoft.com/office/drawing/2014/main" id="{94AC465B-B55B-4976-B088-3FA919497019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881313"/>
            <a:ext cx="3505200" cy="561975"/>
            <a:chOff x="2640" y="1680"/>
            <a:chExt cx="2208" cy="354"/>
          </a:xfrm>
        </p:grpSpPr>
        <p:sp>
          <p:nvSpPr>
            <p:cNvPr id="27659" name="Text Box 8">
              <a:extLst>
                <a:ext uri="{FF2B5EF4-FFF2-40B4-BE49-F238E27FC236}">
                  <a16:creationId xmlns:a16="http://schemas.microsoft.com/office/drawing/2014/main" id="{3FFC293F-23F9-4DA5-955B-73388ACCCD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80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b="1"/>
                <a:t>乘以初等交换阵</a:t>
              </a:r>
            </a:p>
          </p:txBody>
        </p:sp>
        <p:sp>
          <p:nvSpPr>
            <p:cNvPr id="27660" name="AutoShape 9">
              <a:extLst>
                <a:ext uri="{FF2B5EF4-FFF2-40B4-BE49-F238E27FC236}">
                  <a16:creationId xmlns:a16="http://schemas.microsoft.com/office/drawing/2014/main" id="{D4B420C4-BE2E-4D91-8C04-DDC75C378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728"/>
              <a:ext cx="144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17770" name="Object 10">
            <a:extLst>
              <a:ext uri="{FF2B5EF4-FFF2-40B4-BE49-F238E27FC236}">
                <a16:creationId xmlns:a16="http://schemas.microsoft.com/office/drawing/2014/main" id="{35BA5B49-2A2D-48D9-91B9-D7CB127A6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3643313"/>
          <a:ext cx="3527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公式" r:id="rId8" imgW="1371600" imgH="203200" progId="Equation.3">
                  <p:embed/>
                </p:oleObj>
              </mc:Choice>
              <mc:Fallback>
                <p:oleObj name="公式" r:id="rId8" imgW="13716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643313"/>
                        <a:ext cx="35274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Text Box 11">
            <a:extLst>
              <a:ext uri="{FF2B5EF4-FFF2-40B4-BE49-F238E27FC236}">
                <a16:creationId xmlns:a16="http://schemas.microsoft.com/office/drawing/2014/main" id="{1713981C-938D-47AA-AA99-5E37205E5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329113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/>
              <a:t>P</a:t>
            </a:r>
            <a:r>
              <a:rPr lang="en-US" altLang="zh-CN" sz="2800" b="1"/>
              <a:t>~</a:t>
            </a:r>
            <a:r>
              <a:rPr lang="zh-CN" altLang="zh-CN" sz="2800" b="1"/>
              <a:t>交换阵（单位阵经若干次行交换）</a:t>
            </a:r>
            <a:endParaRPr lang="zh-CN" altLang="en-US" sz="2800" b="1"/>
          </a:p>
        </p:txBody>
      </p:sp>
      <p:sp>
        <p:nvSpPr>
          <p:cNvPr id="117772" name="Text Box 12">
            <a:extLst>
              <a:ext uri="{FF2B5EF4-FFF2-40B4-BE49-F238E27FC236}">
                <a16:creationId xmlns:a16="http://schemas.microsoft.com/office/drawing/2014/main" id="{4F63A09D-0D09-47DB-A2AC-021025FD4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84763"/>
            <a:ext cx="720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定理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5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  <p:bldP spid="117771" grpId="0"/>
      <p:bldP spid="1177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E25E5FA7-AE5F-403B-9E35-FBDB7094D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正定矩阵的分解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982B71AB-5E8A-4A89-B1D2-5989650AC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76914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文档" r:id="rId4" imgW="3782568" imgH="359664" progId="Word.Document.8">
                  <p:embed/>
                </p:oleObj>
              </mc:Choice>
              <mc:Fallback>
                <p:oleObj name="文档" r:id="rId4" imgW="3782568" imgH="3596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76914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6BE7978F-B050-40FE-A134-6BC000FBE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1390650"/>
          <a:ext cx="7124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文档" r:id="rId6" imgW="5248656" imgH="725424" progId="Word.Document.8">
                  <p:embed/>
                </p:oleObj>
              </mc:Choice>
              <mc:Fallback>
                <p:oleObj name="文档" r:id="rId6" imgW="5248656" imgH="72542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390650"/>
                        <a:ext cx="7124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>
            <a:extLst>
              <a:ext uri="{FF2B5EF4-FFF2-40B4-BE49-F238E27FC236}">
                <a16:creationId xmlns:a16="http://schemas.microsoft.com/office/drawing/2014/main" id="{37D413F9-BF18-4ADF-A604-48E943B6F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667000"/>
          <a:ext cx="1752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公式" r:id="rId8" imgW="520474" imgH="190417" progId="Equation.3">
                  <p:embed/>
                </p:oleObj>
              </mc:Choice>
              <mc:Fallback>
                <p:oleObj name="公式" r:id="rId8" imgW="520474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17526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96080D92-04A3-44EF-BB8D-F5C682AC8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933825"/>
          <a:ext cx="2900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0" imgW="927100" imgH="228600" progId="Equation.DSMT4">
                  <p:embed/>
                </p:oleObj>
              </mc:Choice>
              <mc:Fallback>
                <p:oleObj name="Equation" r:id="rId10" imgW="927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29003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id="{D24958BD-89F0-4872-8741-917C3AC53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4868863"/>
          <a:ext cx="81915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文档" r:id="rId12" imgW="6059424" imgH="740664" progId="Word.Document.8">
                  <p:embed/>
                </p:oleObj>
              </mc:Choice>
              <mc:Fallback>
                <p:oleObj name="文档" r:id="rId12" imgW="6059424" imgH="74066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868863"/>
                        <a:ext cx="81915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4B9E27B4-1730-42F0-AFEF-F3D1D85A5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6250"/>
            <a:ext cx="6480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的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 </a:t>
            </a:r>
          </a:p>
        </p:txBody>
      </p:sp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B411DF51-B599-448F-BB62-8C6D5F3D5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636838"/>
          <a:ext cx="6119812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4635500" imgH="1168400" progId="Equation.DSMT4">
                  <p:embed/>
                </p:oleObj>
              </mc:Choice>
              <mc:Fallback>
                <p:oleObj name="Equation" r:id="rId4" imgW="46355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36838"/>
                        <a:ext cx="6119812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4149" name="Object 5">
                <a:extLst>
                  <a:ext uri="{FF2B5EF4-FFF2-40B4-BE49-F238E27FC236}">
                    <a16:creationId xmlns:a16="http://schemas.microsoft.com/office/drawing/2014/main" id="{A13CBD2E-F029-45E9-8D1B-68C59A408FCE}"/>
                  </a:ext>
                </a:extLst>
              </p:cNvPr>
              <p:cNvSpPr txBox="1"/>
              <p:nvPr/>
            </p:nvSpPr>
            <p:spPr bwMode="auto">
              <a:xfrm>
                <a:off x="2771774" y="4868863"/>
                <a:ext cx="3816449" cy="16564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2,3,⋯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2,3,⋯,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4149" name="Object 5">
                <a:extLst>
                  <a:ext uri="{FF2B5EF4-FFF2-40B4-BE49-F238E27FC236}">
                    <a16:creationId xmlns:a16="http://schemas.microsoft.com/office/drawing/2014/main" id="{A13CBD2E-F029-45E9-8D1B-68C59A408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774" y="4868863"/>
                <a:ext cx="3816449" cy="16564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153" name="Text Box 9">
            <a:extLst>
              <a:ext uri="{FF2B5EF4-FFF2-40B4-BE49-F238E27FC236}">
                <a16:creationId xmlns:a16="http://schemas.microsoft.com/office/drawing/2014/main" id="{4A1AA1B2-8A9D-40A8-AEF7-E7E738560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86407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/>
              <a:t>在三次样条插值和其它一些计算中，会遇到求解系数矩阵</a:t>
            </a:r>
            <a:r>
              <a:rPr lang="en-US" altLang="zh-CN" sz="2800" b="1" i="1"/>
              <a:t>A</a:t>
            </a:r>
            <a:r>
              <a:rPr lang="zh-CN" altLang="en-US" sz="2800" b="1"/>
              <a:t>具有</a:t>
            </a:r>
            <a:r>
              <a:rPr lang="zh-CN" altLang="en-US" sz="2800" b="1">
                <a:solidFill>
                  <a:srgbClr val="333399"/>
                </a:solidFill>
              </a:rPr>
              <a:t>三对角形式</a:t>
            </a:r>
            <a:r>
              <a:rPr lang="zh-CN" altLang="en-US" sz="2800" b="1"/>
              <a:t>的线性方程组，这时</a:t>
            </a:r>
            <a:r>
              <a:rPr lang="en-US" altLang="zh-CN" sz="2800" b="1" i="1">
                <a:solidFill>
                  <a:srgbClr val="333399"/>
                </a:solidFill>
              </a:rPr>
              <a:t>A</a:t>
            </a:r>
            <a:r>
              <a:rPr lang="zh-CN" altLang="en-US" sz="2800" b="1">
                <a:solidFill>
                  <a:srgbClr val="333399"/>
                </a:solidFill>
              </a:rPr>
              <a:t>的</a:t>
            </a:r>
            <a:r>
              <a:rPr lang="en-US" altLang="zh-CN" sz="2800" b="1" i="1">
                <a:solidFill>
                  <a:srgbClr val="333399"/>
                </a:solidFill>
              </a:rPr>
              <a:t>LU</a:t>
            </a:r>
            <a:r>
              <a:rPr lang="zh-CN" altLang="en-US" sz="2800" b="1">
                <a:solidFill>
                  <a:srgbClr val="333399"/>
                </a:solidFill>
              </a:rPr>
              <a:t>分解</a:t>
            </a:r>
            <a:r>
              <a:rPr lang="zh-CN" altLang="en-US" sz="2800" b="1"/>
              <a:t>（假定分解存在）可表为</a:t>
            </a:r>
            <a:r>
              <a:rPr lang="en-US" altLang="zh-CN" sz="2800" b="1"/>
              <a:t>:</a:t>
            </a:r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E8224C60-B170-4640-AD55-9E57B812B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57788"/>
            <a:ext cx="18716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zh-CN" altLang="en-US" sz="2800" dirty="0">
                <a:solidFill>
                  <a:srgbClr val="FF0000"/>
                </a:solidFill>
              </a:rPr>
              <a:t>和</a:t>
            </a:r>
            <a:r>
              <a:rPr lang="en-US" altLang="zh-CN" sz="2800" i="1" dirty="0">
                <a:solidFill>
                  <a:srgbClr val="FF0000"/>
                </a:solidFill>
              </a:rPr>
              <a:t>U</a:t>
            </a:r>
            <a:r>
              <a:rPr lang="zh-CN" altLang="en-US" sz="2800" dirty="0">
                <a:solidFill>
                  <a:srgbClr val="FF0000"/>
                </a:solidFill>
              </a:rPr>
              <a:t>的计算公式为</a:t>
            </a:r>
          </a:p>
        </p:txBody>
      </p:sp>
    </p:spTree>
  </p:cSld>
  <p:clrMapOvr>
    <a:masterClrMapping/>
  </p:clrMapOvr>
  <p:transition>
    <p:cover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>
            <a:extLst>
              <a:ext uri="{FF2B5EF4-FFF2-40B4-BE49-F238E27FC236}">
                <a16:creationId xmlns:a16="http://schemas.microsoft.com/office/drawing/2014/main" id="{6BBBBCAA-F595-4212-AFE6-0AB37A59B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708275"/>
          <a:ext cx="49688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2197100" imgH="965200" progId="Equation.DSMT4">
                  <p:embed/>
                </p:oleObj>
              </mc:Choice>
              <mc:Fallback>
                <p:oleObj name="Equation" r:id="rId4" imgW="21971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496887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>
            <a:extLst>
              <a:ext uri="{FF2B5EF4-FFF2-40B4-BE49-F238E27FC236}">
                <a16:creationId xmlns:a16="http://schemas.microsoft.com/office/drawing/2014/main" id="{A36EE4F8-8044-42D5-A54F-D66F7E1A3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9275"/>
            <a:ext cx="6480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的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 </a:t>
            </a:r>
          </a:p>
        </p:txBody>
      </p:sp>
      <p:sp>
        <p:nvSpPr>
          <p:cNvPr id="136197" name="Text Box 5">
            <a:extLst>
              <a:ext uri="{FF2B5EF4-FFF2-40B4-BE49-F238E27FC236}">
                <a16:creationId xmlns:a16="http://schemas.microsoft.com/office/drawing/2014/main" id="{677D81A4-0952-44DA-8FFD-5FBECC145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903" y="558924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追赶法</a:t>
            </a:r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BADFDDB-105C-43EA-8100-425310ADD233}"/>
                  </a:ext>
                </a:extLst>
              </p:cNvPr>
              <p:cNvSpPr txBox="1"/>
              <p:nvPr/>
            </p:nvSpPr>
            <p:spPr>
              <a:xfrm>
                <a:off x="539551" y="1363979"/>
                <a:ext cx="7589715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方程组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𝐴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𝑓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通过等价的两个三角形方程组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𝑈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𝐿𝑦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𝑓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求解如下 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BADFDDB-105C-43EA-8100-425310ADD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" y="1363979"/>
                <a:ext cx="7589715" cy="1231106"/>
              </a:xfrm>
              <a:prstGeom prst="rect">
                <a:avLst/>
              </a:prstGeom>
              <a:blipFill>
                <a:blip r:embed="rId6"/>
                <a:stretch>
                  <a:fillRect l="-1687" t="-5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F9B1057E-66CA-472C-895A-EB61AB28D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60350"/>
            <a:ext cx="3960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组的病态性</a:t>
            </a:r>
          </a:p>
        </p:txBody>
      </p:sp>
      <p:grpSp>
        <p:nvGrpSpPr>
          <p:cNvPr id="150531" name="Group 3">
            <a:extLst>
              <a:ext uri="{FF2B5EF4-FFF2-40B4-BE49-F238E27FC236}">
                <a16:creationId xmlns:a16="http://schemas.microsoft.com/office/drawing/2014/main" id="{C493FF2C-2955-4A80-B7CB-01FB87617A24}"/>
              </a:ext>
            </a:extLst>
          </p:cNvPr>
          <p:cNvGrpSpPr>
            <a:grpSpLocks/>
          </p:cNvGrpSpPr>
          <p:nvPr/>
        </p:nvGrpSpPr>
        <p:grpSpPr bwMode="auto">
          <a:xfrm>
            <a:off x="23813" y="2624138"/>
            <a:ext cx="3176587" cy="1955800"/>
            <a:chOff x="2730" y="2368"/>
            <a:chExt cx="2001" cy="1232"/>
          </a:xfrm>
        </p:grpSpPr>
        <p:sp>
          <p:nvSpPr>
            <p:cNvPr id="35903" name="Line 4">
              <a:extLst>
                <a:ext uri="{FF2B5EF4-FFF2-40B4-BE49-F238E27FC236}">
                  <a16:creationId xmlns:a16="http://schemas.microsoft.com/office/drawing/2014/main" id="{EBA504AA-2D01-4D96-8E82-455C24599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2368"/>
              <a:ext cx="2001" cy="12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Text Box 5">
              <a:extLst>
                <a:ext uri="{FF2B5EF4-FFF2-40B4-BE49-F238E27FC236}">
                  <a16:creationId xmlns:a16="http://schemas.microsoft.com/office/drawing/2014/main" id="{5D4D3883-EA18-433D-B95B-CF5883FB3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752"/>
              <a:ext cx="6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ea typeface="隶书" panose="02010509060101010101" pitchFamily="49" charset="-122"/>
                </a:rPr>
                <a:t>（</a:t>
              </a:r>
              <a:r>
                <a:rPr lang="en-US" altLang="zh-CN" sz="2000">
                  <a:ea typeface="隶书" panose="02010509060101010101" pitchFamily="49" charset="-122"/>
                </a:rPr>
                <a:t>1,1</a:t>
              </a:r>
              <a:r>
                <a:rPr lang="zh-CN" altLang="en-US" sz="2000">
                  <a:ea typeface="隶书" panose="02010509060101010101" pitchFamily="49" charset="-122"/>
                </a:rPr>
                <a:t>）</a:t>
              </a:r>
              <a:endParaRPr lang="zh-CN" altLang="en-US" sz="1000">
                <a:ea typeface="隶书" panose="02010509060101010101" pitchFamily="49" charset="-122"/>
              </a:endParaRPr>
            </a:p>
          </p:txBody>
        </p:sp>
      </p:grpSp>
      <p:grpSp>
        <p:nvGrpSpPr>
          <p:cNvPr id="150534" name="Group 6">
            <a:extLst>
              <a:ext uri="{FF2B5EF4-FFF2-40B4-BE49-F238E27FC236}">
                <a16:creationId xmlns:a16="http://schemas.microsoft.com/office/drawing/2014/main" id="{E8B0AF53-DC07-491E-B6F3-82D89A55942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916238"/>
            <a:ext cx="2987675" cy="520700"/>
            <a:chOff x="3877" y="3608"/>
            <a:chExt cx="1882" cy="328"/>
          </a:xfrm>
        </p:grpSpPr>
        <p:sp>
          <p:nvSpPr>
            <p:cNvPr id="35890" name="Line 7">
              <a:extLst>
                <a:ext uri="{FF2B5EF4-FFF2-40B4-BE49-F238E27FC236}">
                  <a16:creationId xmlns:a16="http://schemas.microsoft.com/office/drawing/2014/main" id="{D0DB1C06-CCFF-46F8-B4AF-9EDB59475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752"/>
              <a:ext cx="371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1" name="Rectangle 8">
              <a:extLst>
                <a:ext uri="{FF2B5EF4-FFF2-40B4-BE49-F238E27FC236}">
                  <a16:creationId xmlns:a16="http://schemas.microsoft.com/office/drawing/2014/main" id="{E7FD6F16-320D-42C6-9633-FB4C3BD5C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1" y="363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01</a:t>
              </a:r>
              <a:endParaRPr lang="en-US" altLang="zh-CN" sz="1800" b="1"/>
            </a:p>
          </p:txBody>
        </p:sp>
        <p:sp>
          <p:nvSpPr>
            <p:cNvPr id="35892" name="Rectangle 9">
              <a:extLst>
                <a:ext uri="{FF2B5EF4-FFF2-40B4-BE49-F238E27FC236}">
                  <a16:creationId xmlns:a16="http://schemas.microsoft.com/office/drawing/2014/main" id="{77EB99CE-A4CF-4D35-8BA7-0AC4AE338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8" y="3632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.</a:t>
              </a:r>
              <a:endParaRPr lang="en-US" altLang="zh-CN" sz="1800" b="1"/>
            </a:p>
          </p:txBody>
        </p:sp>
        <p:sp>
          <p:nvSpPr>
            <p:cNvPr id="35893" name="Rectangle 10">
              <a:extLst>
                <a:ext uri="{FF2B5EF4-FFF2-40B4-BE49-F238E27FC236}">
                  <a16:creationId xmlns:a16="http://schemas.microsoft.com/office/drawing/2014/main" id="{ED76A817-EB51-4311-A1DD-5CE4AD95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3" y="363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2</a:t>
              </a:r>
              <a:endParaRPr lang="en-US" altLang="zh-CN" sz="1800" b="1"/>
            </a:p>
          </p:txBody>
        </p:sp>
        <p:sp>
          <p:nvSpPr>
            <p:cNvPr id="35894" name="Rectangle 11">
              <a:extLst>
                <a:ext uri="{FF2B5EF4-FFF2-40B4-BE49-F238E27FC236}">
                  <a16:creationId xmlns:a16="http://schemas.microsoft.com/office/drawing/2014/main" id="{C1372E6E-15AA-407C-835C-CE9C39BE5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3632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01</a:t>
              </a:r>
              <a:endParaRPr lang="en-US" altLang="zh-CN" sz="1800" b="1"/>
            </a:p>
          </p:txBody>
        </p:sp>
        <p:sp>
          <p:nvSpPr>
            <p:cNvPr id="35895" name="Rectangle 12">
              <a:extLst>
                <a:ext uri="{FF2B5EF4-FFF2-40B4-BE49-F238E27FC236}">
                  <a16:creationId xmlns:a16="http://schemas.microsoft.com/office/drawing/2014/main" id="{BC7A37E7-6BEE-40EF-A4BF-890A2F10F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2" y="3632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.</a:t>
              </a:r>
              <a:endParaRPr lang="en-US" altLang="zh-CN" sz="1800" b="1"/>
            </a:p>
          </p:txBody>
        </p:sp>
        <p:sp>
          <p:nvSpPr>
            <p:cNvPr id="35896" name="Rectangle 13">
              <a:extLst>
                <a:ext uri="{FF2B5EF4-FFF2-40B4-BE49-F238E27FC236}">
                  <a16:creationId xmlns:a16="http://schemas.microsoft.com/office/drawing/2014/main" id="{E447F940-CB9B-4EFA-A579-D381EF8D2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6" y="363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</a:rPr>
                <a:t>1</a:t>
              </a:r>
              <a:endParaRPr lang="en-US" altLang="zh-CN" sz="1800" b="1"/>
            </a:p>
          </p:txBody>
        </p:sp>
        <p:sp>
          <p:nvSpPr>
            <p:cNvPr id="35897" name="Rectangle 14">
              <a:extLst>
                <a:ext uri="{FF2B5EF4-FFF2-40B4-BE49-F238E27FC236}">
                  <a16:creationId xmlns:a16="http://schemas.microsoft.com/office/drawing/2014/main" id="{627C9C38-F41D-430C-875B-56BDD9BAE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" y="370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 sz="1800" b="1"/>
            </a:p>
          </p:txBody>
        </p:sp>
        <p:sp>
          <p:nvSpPr>
            <p:cNvPr id="35898" name="Rectangle 15">
              <a:extLst>
                <a:ext uri="{FF2B5EF4-FFF2-40B4-BE49-F238E27FC236}">
                  <a16:creationId xmlns:a16="http://schemas.microsoft.com/office/drawing/2014/main" id="{DD193B23-6384-4CA9-9D97-2559F20F2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9" y="370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1</a:t>
              </a:r>
              <a:endParaRPr lang="en-US" altLang="zh-CN" sz="1800" b="1"/>
            </a:p>
          </p:txBody>
        </p:sp>
        <p:sp>
          <p:nvSpPr>
            <p:cNvPr id="35899" name="Rectangle 16">
              <a:extLst>
                <a:ext uri="{FF2B5EF4-FFF2-40B4-BE49-F238E27FC236}">
                  <a16:creationId xmlns:a16="http://schemas.microsoft.com/office/drawing/2014/main" id="{690AF266-395C-4E9B-877B-19FC4A402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0" y="3608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1800" b="1"/>
            </a:p>
          </p:txBody>
        </p:sp>
        <p:sp>
          <p:nvSpPr>
            <p:cNvPr id="35900" name="Rectangle 17">
              <a:extLst>
                <a:ext uri="{FF2B5EF4-FFF2-40B4-BE49-F238E27FC236}">
                  <a16:creationId xmlns:a16="http://schemas.microsoft.com/office/drawing/2014/main" id="{55D6FA22-A09D-4B9E-8484-27AC349C0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2" y="3608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1800" b="1"/>
            </a:p>
          </p:txBody>
        </p:sp>
        <p:sp>
          <p:nvSpPr>
            <p:cNvPr id="35901" name="Rectangle 18">
              <a:extLst>
                <a:ext uri="{FF2B5EF4-FFF2-40B4-BE49-F238E27FC236}">
                  <a16:creationId xmlns:a16="http://schemas.microsoft.com/office/drawing/2014/main" id="{A502CA0C-8140-4D86-8B69-8E6FC20A3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2" y="3632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x</a:t>
              </a:r>
              <a:endParaRPr lang="en-US" altLang="zh-CN" sz="1800" b="1"/>
            </a:p>
          </p:txBody>
        </p:sp>
        <p:sp>
          <p:nvSpPr>
            <p:cNvPr id="35902" name="Rectangle 19">
              <a:extLst>
                <a:ext uri="{FF2B5EF4-FFF2-40B4-BE49-F238E27FC236}">
                  <a16:creationId xmlns:a16="http://schemas.microsoft.com/office/drawing/2014/main" id="{3423BEAA-D874-4432-9E1F-4D31AE37B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632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x</a:t>
              </a:r>
              <a:endParaRPr lang="en-US" altLang="zh-CN" sz="1800" b="1"/>
            </a:p>
          </p:txBody>
        </p:sp>
      </p:grpSp>
      <p:grpSp>
        <p:nvGrpSpPr>
          <p:cNvPr id="150548" name="Group 20">
            <a:extLst>
              <a:ext uri="{FF2B5EF4-FFF2-40B4-BE49-F238E27FC236}">
                <a16:creationId xmlns:a16="http://schemas.microsoft.com/office/drawing/2014/main" id="{F02A7999-B3B9-40DD-9679-B96B3F0CA985}"/>
              </a:ext>
            </a:extLst>
          </p:cNvPr>
          <p:cNvGrpSpPr>
            <a:grpSpLocks/>
          </p:cNvGrpSpPr>
          <p:nvPr/>
        </p:nvGrpSpPr>
        <p:grpSpPr bwMode="auto">
          <a:xfrm>
            <a:off x="112713" y="1912938"/>
            <a:ext cx="4535487" cy="3149600"/>
            <a:chOff x="2640" y="800"/>
            <a:chExt cx="2857" cy="1984"/>
          </a:xfrm>
        </p:grpSpPr>
        <p:grpSp>
          <p:nvGrpSpPr>
            <p:cNvPr id="35860" name="Group 21">
              <a:extLst>
                <a:ext uri="{FF2B5EF4-FFF2-40B4-BE49-F238E27FC236}">
                  <a16:creationId xmlns:a16="http://schemas.microsoft.com/office/drawing/2014/main" id="{40E8AF10-CECE-4623-8D54-25D5A6B933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945"/>
              <a:ext cx="2736" cy="1839"/>
              <a:chOff x="2640" y="1440"/>
              <a:chExt cx="2736" cy="1839"/>
            </a:xfrm>
          </p:grpSpPr>
          <p:sp>
            <p:nvSpPr>
              <p:cNvPr id="35881" name="Line 22">
                <a:extLst>
                  <a:ext uri="{FF2B5EF4-FFF2-40B4-BE49-F238E27FC236}">
                    <a16:creationId xmlns:a16="http://schemas.microsoft.com/office/drawing/2014/main" id="{D5252CDA-794E-4BEC-9723-688E7B074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4" y="1545"/>
                <a:ext cx="0" cy="16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2" name="Line 23">
                <a:extLst>
                  <a:ext uri="{FF2B5EF4-FFF2-40B4-BE49-F238E27FC236}">
                    <a16:creationId xmlns:a16="http://schemas.microsoft.com/office/drawing/2014/main" id="{E7247FB4-0138-4F8D-A307-2688A5501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979"/>
                <a:ext cx="24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3" name="Line 24">
                <a:extLst>
                  <a:ext uri="{FF2B5EF4-FFF2-40B4-BE49-F238E27FC236}">
                    <a16:creationId xmlns:a16="http://schemas.microsoft.com/office/drawing/2014/main" id="{D074D1DB-C574-4325-93BE-2549804600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0" y="1748"/>
                <a:ext cx="2001" cy="14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4" name="Line 25">
                <a:extLst>
                  <a:ext uri="{FF2B5EF4-FFF2-40B4-BE49-F238E27FC236}">
                    <a16:creationId xmlns:a16="http://schemas.microsoft.com/office/drawing/2014/main" id="{FDA02163-2559-4EE9-B617-8584B5FFB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968"/>
                <a:ext cx="2093" cy="123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5" name="Text Box 26">
                <a:extLst>
                  <a:ext uri="{FF2B5EF4-FFF2-40B4-BE49-F238E27FC236}">
                    <a16:creationId xmlns:a16="http://schemas.microsoft.com/office/drawing/2014/main" id="{234FE5DA-77C9-46C9-BEEE-FBCD204E4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9" y="1440"/>
                <a:ext cx="301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x</a:t>
                </a:r>
                <a:r>
                  <a:rPr lang="en-US" altLang="zh-CN" sz="2000" baseline="-25000">
                    <a:ea typeface="隶书" panose="02010509060101010101" pitchFamily="49" charset="-122"/>
                  </a:rPr>
                  <a:t>2</a:t>
                </a:r>
                <a:endParaRPr lang="en-US" altLang="zh-CN" sz="1000" baseline="-25000">
                  <a:ea typeface="隶书" panose="02010509060101010101" pitchFamily="49" charset="-122"/>
                </a:endParaRPr>
              </a:p>
            </p:txBody>
          </p:sp>
          <p:sp>
            <p:nvSpPr>
              <p:cNvPr id="35886" name="Text Box 27">
                <a:extLst>
                  <a:ext uri="{FF2B5EF4-FFF2-40B4-BE49-F238E27FC236}">
                    <a16:creationId xmlns:a16="http://schemas.microsoft.com/office/drawing/2014/main" id="{CCC15AC7-9EE3-4795-84AF-461483E7E7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2" y="1824"/>
                <a:ext cx="4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2</a:t>
                </a:r>
                <a:endParaRPr lang="en-US" altLang="zh-CN" sz="1000">
                  <a:ea typeface="隶书" panose="02010509060101010101" pitchFamily="49" charset="-122"/>
                </a:endParaRPr>
              </a:p>
            </p:txBody>
          </p:sp>
          <p:sp>
            <p:nvSpPr>
              <p:cNvPr id="35887" name="Text Box 28">
                <a:extLst>
                  <a:ext uri="{FF2B5EF4-FFF2-40B4-BE49-F238E27FC236}">
                    <a16:creationId xmlns:a16="http://schemas.microsoft.com/office/drawing/2014/main" id="{FBCF793D-57C9-4C88-96EE-E7CA3F9319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8" y="2928"/>
                <a:ext cx="328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x</a:t>
                </a:r>
                <a:r>
                  <a:rPr lang="en-US" altLang="zh-CN" sz="2000" baseline="-25000">
                    <a:ea typeface="隶书" panose="02010509060101010101" pitchFamily="49" charset="-122"/>
                  </a:rPr>
                  <a:t>1</a:t>
                </a:r>
                <a:endParaRPr lang="en-US" altLang="zh-CN" sz="1000" baseline="-25000">
                  <a:ea typeface="隶书" panose="02010509060101010101" pitchFamily="49" charset="-122"/>
                </a:endParaRPr>
              </a:p>
            </p:txBody>
          </p:sp>
          <p:sp>
            <p:nvSpPr>
              <p:cNvPr id="35888" name="Text Box 29">
                <a:extLst>
                  <a:ext uri="{FF2B5EF4-FFF2-40B4-BE49-F238E27FC236}">
                    <a16:creationId xmlns:a16="http://schemas.microsoft.com/office/drawing/2014/main" id="{AB020774-8736-4989-85EC-75309BB209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3" y="2976"/>
                <a:ext cx="468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2</a:t>
                </a:r>
                <a:endParaRPr lang="en-US" altLang="zh-CN" sz="1000">
                  <a:ea typeface="隶书" panose="02010509060101010101" pitchFamily="49" charset="-122"/>
                </a:endParaRPr>
              </a:p>
            </p:txBody>
          </p:sp>
          <p:sp>
            <p:nvSpPr>
              <p:cNvPr id="35889" name="Text Box 30">
                <a:extLst>
                  <a:ext uri="{FF2B5EF4-FFF2-40B4-BE49-F238E27FC236}">
                    <a16:creationId xmlns:a16="http://schemas.microsoft.com/office/drawing/2014/main" id="{CBCADEF1-564B-42A4-B4D3-06D4DE3BDC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3" y="2976"/>
                <a:ext cx="520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ea typeface="隶书" panose="02010509060101010101" pitchFamily="49" charset="-122"/>
                  </a:rPr>
                  <a:t>0</a:t>
                </a:r>
                <a:endParaRPr lang="en-US" altLang="zh-CN" sz="1000"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35861" name="Group 31">
              <a:extLst>
                <a:ext uri="{FF2B5EF4-FFF2-40B4-BE49-F238E27FC236}">
                  <a16:creationId xmlns:a16="http://schemas.microsoft.com/office/drawing/2014/main" id="{6C761CD5-D94A-42EB-87AC-306A5C915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1" y="800"/>
              <a:ext cx="1656" cy="648"/>
              <a:chOff x="3841" y="800"/>
              <a:chExt cx="1656" cy="648"/>
            </a:xfrm>
          </p:grpSpPr>
          <p:sp>
            <p:nvSpPr>
              <p:cNvPr id="35862" name="Line 32">
                <a:extLst>
                  <a:ext uri="{FF2B5EF4-FFF2-40B4-BE49-F238E27FC236}">
                    <a16:creationId xmlns:a16="http://schemas.microsoft.com/office/drawing/2014/main" id="{8509B17E-6BBC-4FEE-875D-CE051505B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1" y="960"/>
                <a:ext cx="35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Line 33">
                <a:extLst>
                  <a:ext uri="{FF2B5EF4-FFF2-40B4-BE49-F238E27FC236}">
                    <a16:creationId xmlns:a16="http://schemas.microsoft.com/office/drawing/2014/main" id="{690FCA70-8651-46C0-BEA7-161A797CCA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1" y="1296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4" name="Rectangle 34">
                <a:extLst>
                  <a:ext uri="{FF2B5EF4-FFF2-40B4-BE49-F238E27FC236}">
                    <a16:creationId xmlns:a16="http://schemas.microsoft.com/office/drawing/2014/main" id="{2833E5D9-BB3C-4232-BA77-9C47122C3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3" y="1144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35865" name="Rectangle 35">
                <a:extLst>
                  <a:ext uri="{FF2B5EF4-FFF2-40B4-BE49-F238E27FC236}">
                    <a16:creationId xmlns:a16="http://schemas.microsoft.com/office/drawing/2014/main" id="{E0155102-A5D3-450D-9B83-1F4AEEB9E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4" y="1144"/>
                <a:ext cx="2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01</a:t>
                </a:r>
                <a:endParaRPr lang="en-US" altLang="zh-CN" sz="1800" b="1"/>
              </a:p>
            </p:txBody>
          </p:sp>
          <p:sp>
            <p:nvSpPr>
              <p:cNvPr id="35866" name="Rectangle 36">
                <a:extLst>
                  <a:ext uri="{FF2B5EF4-FFF2-40B4-BE49-F238E27FC236}">
                    <a16:creationId xmlns:a16="http://schemas.microsoft.com/office/drawing/2014/main" id="{6236F275-394B-4D40-8FD6-B595C592F4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2" y="1144"/>
                <a:ext cx="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.</a:t>
                </a:r>
                <a:endParaRPr lang="en-US" altLang="zh-CN" sz="1800" b="1"/>
              </a:p>
            </p:txBody>
          </p:sp>
          <p:sp>
            <p:nvSpPr>
              <p:cNvPr id="35867" name="Rectangle 37">
                <a:extLst>
                  <a:ext uri="{FF2B5EF4-FFF2-40B4-BE49-F238E27FC236}">
                    <a16:creationId xmlns:a16="http://schemas.microsoft.com/office/drawing/2014/main" id="{C2F492F8-A5B0-4860-B700-40639DA28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6" y="1144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35868" name="Rectangle 38">
                <a:extLst>
                  <a:ext uri="{FF2B5EF4-FFF2-40B4-BE49-F238E27FC236}">
                    <a16:creationId xmlns:a16="http://schemas.microsoft.com/office/drawing/2014/main" id="{3323528B-DBA0-42CB-B0C1-FB31F7C98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0" y="824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35869" name="Rectangle 39">
                <a:extLst>
                  <a:ext uri="{FF2B5EF4-FFF2-40B4-BE49-F238E27FC236}">
                    <a16:creationId xmlns:a16="http://schemas.microsoft.com/office/drawing/2014/main" id="{5EF13495-2EBD-4879-9A0C-FF52E6429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4" y="121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35870" name="Rectangle 40">
                <a:extLst>
                  <a:ext uri="{FF2B5EF4-FFF2-40B4-BE49-F238E27FC236}">
                    <a16:creationId xmlns:a16="http://schemas.microsoft.com/office/drawing/2014/main" id="{2681AFD2-E0C1-48C1-9C9F-E1263F3B7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121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35871" name="Rectangle 41">
                <a:extLst>
                  <a:ext uri="{FF2B5EF4-FFF2-40B4-BE49-F238E27FC236}">
                    <a16:creationId xmlns:a16="http://schemas.microsoft.com/office/drawing/2014/main" id="{73615A2F-6AD9-4BCA-B229-65BD045E4C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1" y="89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2</a:t>
                </a:r>
                <a:endParaRPr lang="en-US" altLang="zh-CN" sz="1800" b="1"/>
              </a:p>
            </p:txBody>
          </p:sp>
          <p:sp>
            <p:nvSpPr>
              <p:cNvPr id="35872" name="Rectangle 42">
                <a:extLst>
                  <a:ext uri="{FF2B5EF4-FFF2-40B4-BE49-F238E27FC236}">
                    <a16:creationId xmlns:a16="http://schemas.microsoft.com/office/drawing/2014/main" id="{C24CDFA6-C8E1-4F83-81D4-2E0CE3353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89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</a:rPr>
                  <a:t>1</a:t>
                </a:r>
                <a:endParaRPr lang="en-US" altLang="zh-CN" sz="1800" b="1"/>
              </a:p>
            </p:txBody>
          </p:sp>
          <p:sp>
            <p:nvSpPr>
              <p:cNvPr id="35873" name="Rectangle 43">
                <a:extLst>
                  <a:ext uri="{FF2B5EF4-FFF2-40B4-BE49-F238E27FC236}">
                    <a16:creationId xmlns:a16="http://schemas.microsoft.com/office/drawing/2014/main" id="{D0154A1C-5A25-47F4-97A3-E716F5153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0" y="1120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1800" b="1"/>
              </a:p>
            </p:txBody>
          </p:sp>
          <p:sp>
            <p:nvSpPr>
              <p:cNvPr id="35874" name="Rectangle 44">
                <a:extLst>
                  <a:ext uri="{FF2B5EF4-FFF2-40B4-BE49-F238E27FC236}">
                    <a16:creationId xmlns:a16="http://schemas.microsoft.com/office/drawing/2014/main" id="{A0A1B6D8-3F99-4C80-B189-EEA675078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2" y="1120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1800" b="1"/>
              </a:p>
            </p:txBody>
          </p:sp>
          <p:sp>
            <p:nvSpPr>
              <p:cNvPr id="35875" name="Rectangle 45">
                <a:extLst>
                  <a:ext uri="{FF2B5EF4-FFF2-40B4-BE49-F238E27FC236}">
                    <a16:creationId xmlns:a16="http://schemas.microsoft.com/office/drawing/2014/main" id="{A15E09F4-C840-4696-A6AF-3408C03B29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800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1800" b="1"/>
              </a:p>
            </p:txBody>
          </p:sp>
          <p:sp>
            <p:nvSpPr>
              <p:cNvPr id="35876" name="Rectangle 46">
                <a:extLst>
                  <a:ext uri="{FF2B5EF4-FFF2-40B4-BE49-F238E27FC236}">
                    <a16:creationId xmlns:a16="http://schemas.microsoft.com/office/drawing/2014/main" id="{701E9908-2DFC-4004-BC27-CE7FDCA88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2" y="800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1800" b="1"/>
              </a:p>
            </p:txBody>
          </p:sp>
          <p:sp>
            <p:nvSpPr>
              <p:cNvPr id="35877" name="Rectangle 47">
                <a:extLst>
                  <a:ext uri="{FF2B5EF4-FFF2-40B4-BE49-F238E27FC236}">
                    <a16:creationId xmlns:a16="http://schemas.microsoft.com/office/drawing/2014/main" id="{4F0BEEC4-91EA-4C2D-AC41-382C9CB88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2" y="1144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  <p:sp>
            <p:nvSpPr>
              <p:cNvPr id="35878" name="Rectangle 48">
                <a:extLst>
                  <a:ext uri="{FF2B5EF4-FFF2-40B4-BE49-F238E27FC236}">
                    <a16:creationId xmlns:a16="http://schemas.microsoft.com/office/drawing/2014/main" id="{BD02FC41-7E8B-4BA6-8267-5909CD7CD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8" y="1144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  <p:sp>
            <p:nvSpPr>
              <p:cNvPr id="35879" name="Rectangle 49">
                <a:extLst>
                  <a:ext uri="{FF2B5EF4-FFF2-40B4-BE49-F238E27FC236}">
                    <a16:creationId xmlns:a16="http://schemas.microsoft.com/office/drawing/2014/main" id="{03F4D5B1-2196-4CDE-9F6D-DED2A4B3F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9" y="824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  <p:sp>
            <p:nvSpPr>
              <p:cNvPr id="35880" name="Rectangle 50">
                <a:extLst>
                  <a:ext uri="{FF2B5EF4-FFF2-40B4-BE49-F238E27FC236}">
                    <a16:creationId xmlns:a16="http://schemas.microsoft.com/office/drawing/2014/main" id="{20273AC9-12B7-4CFA-8445-24E03145F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8" y="824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 sz="1800" b="1"/>
              </a:p>
            </p:txBody>
          </p:sp>
        </p:grpSp>
      </p:grpSp>
      <p:graphicFrame>
        <p:nvGraphicFramePr>
          <p:cNvPr id="150579" name="Object 51">
            <a:extLst>
              <a:ext uri="{FF2B5EF4-FFF2-40B4-BE49-F238E27FC236}">
                <a16:creationId xmlns:a16="http://schemas.microsoft.com/office/drawing/2014/main" id="{77FB4C50-25E7-40EA-8788-C5DD965D9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249863"/>
          <a:ext cx="83820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文档" r:id="rId4" imgW="6778752" imgH="1091184" progId="Word.Document.8">
                  <p:embed/>
                </p:oleObj>
              </mc:Choice>
              <mc:Fallback>
                <p:oleObj name="文档" r:id="rId4" imgW="6778752" imgH="1091184" progId="Word.Document.8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49863"/>
                        <a:ext cx="8382000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80" name="Object 52">
            <a:extLst>
              <a:ext uri="{FF2B5EF4-FFF2-40B4-BE49-F238E27FC236}">
                <a16:creationId xmlns:a16="http://schemas.microsoft.com/office/drawing/2014/main" id="{88017B9B-45E5-46F5-BE96-86A8E7668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1125538"/>
          <a:ext cx="14652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公式" r:id="rId6" imgW="444307" imgH="203112" progId="Equation.3">
                  <p:embed/>
                </p:oleObj>
              </mc:Choice>
              <mc:Fallback>
                <p:oleObj name="公式" r:id="rId6" imgW="444307" imgH="20311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125538"/>
                        <a:ext cx="14652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81" name="Group 53">
            <a:extLst>
              <a:ext uri="{FF2B5EF4-FFF2-40B4-BE49-F238E27FC236}">
                <a16:creationId xmlns:a16="http://schemas.microsoft.com/office/drawing/2014/main" id="{72ACC2FD-B9B6-4618-8A53-EE2FBB9B3225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2370138"/>
            <a:ext cx="1743075" cy="1295400"/>
            <a:chOff x="1200" y="1200"/>
            <a:chExt cx="1098" cy="816"/>
          </a:xfrm>
        </p:grpSpPr>
        <p:graphicFrame>
          <p:nvGraphicFramePr>
            <p:cNvPr id="35858" name="Object 54">
              <a:extLst>
                <a:ext uri="{FF2B5EF4-FFF2-40B4-BE49-F238E27FC236}">
                  <a16:creationId xmlns:a16="http://schemas.microsoft.com/office/drawing/2014/main" id="{4A64893B-FFC7-4C04-9C70-B2877CD581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00"/>
            <a:ext cx="81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9" name="公式" r:id="rId8" imgW="342751" imgH="330057" progId="Equation.3">
                    <p:embed/>
                  </p:oleObj>
                </mc:Choice>
                <mc:Fallback>
                  <p:oleObj name="公式" r:id="rId8" imgW="342751" imgH="330057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81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9" name="AutoShape 55">
              <a:extLst>
                <a:ext uri="{FF2B5EF4-FFF2-40B4-BE49-F238E27FC236}">
                  <a16:creationId xmlns:a16="http://schemas.microsoft.com/office/drawing/2014/main" id="{8679F51F-2C45-403C-AE88-594D8623C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422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50584" name="Group 56">
            <a:extLst>
              <a:ext uri="{FF2B5EF4-FFF2-40B4-BE49-F238E27FC236}">
                <a16:creationId xmlns:a16="http://schemas.microsoft.com/office/drawing/2014/main" id="{EA446862-B512-4DEC-B7F7-54B4E5C6F2CE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3736975"/>
            <a:ext cx="1600200" cy="1295400"/>
            <a:chOff x="1200" y="2304"/>
            <a:chExt cx="1008" cy="816"/>
          </a:xfrm>
        </p:grpSpPr>
        <p:graphicFrame>
          <p:nvGraphicFramePr>
            <p:cNvPr id="35856" name="Object 57">
              <a:extLst>
                <a:ext uri="{FF2B5EF4-FFF2-40B4-BE49-F238E27FC236}">
                  <a16:creationId xmlns:a16="http://schemas.microsoft.com/office/drawing/2014/main" id="{9618FEFE-D279-4392-A26F-F4BE9B11B7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304"/>
            <a:ext cx="72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0" name="公式" r:id="rId10" imgW="317362" imgH="330057" progId="Equation.3">
                    <p:embed/>
                  </p:oleObj>
                </mc:Choice>
                <mc:Fallback>
                  <p:oleObj name="公式" r:id="rId10" imgW="317362" imgH="330057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04"/>
                          <a:ext cx="72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AutoShape 58">
              <a:extLst>
                <a:ext uri="{FF2B5EF4-FFF2-40B4-BE49-F238E27FC236}">
                  <a16:creationId xmlns:a16="http://schemas.microsoft.com/office/drawing/2014/main" id="{6E7244D3-8F2B-4D2E-8271-F50C7D75B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526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50587" name="Group 59">
            <a:extLst>
              <a:ext uri="{FF2B5EF4-FFF2-40B4-BE49-F238E27FC236}">
                <a16:creationId xmlns:a16="http://schemas.microsoft.com/office/drawing/2014/main" id="{898E02AA-B221-44EF-8E8F-1BA407E7B93F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2293938"/>
            <a:ext cx="1371600" cy="1600200"/>
            <a:chOff x="48" y="2016"/>
            <a:chExt cx="960" cy="1152"/>
          </a:xfrm>
        </p:grpSpPr>
        <p:graphicFrame>
          <p:nvGraphicFramePr>
            <p:cNvPr id="35854" name="Object 60">
              <a:extLst>
                <a:ext uri="{FF2B5EF4-FFF2-40B4-BE49-F238E27FC236}">
                  <a16:creationId xmlns:a16="http://schemas.microsoft.com/office/drawing/2014/main" id="{52E591BA-2FDA-4AA4-A64F-1D1146D903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2256"/>
            <a:ext cx="96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1" name="公式" r:id="rId12" imgW="457200" imgH="330200" progId="Equation.3">
                    <p:embed/>
                  </p:oleObj>
                </mc:Choice>
                <mc:Fallback>
                  <p:oleObj name="公式" r:id="rId12" imgW="457200" imgH="330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256"/>
                          <a:ext cx="960" cy="91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AutoShape 61">
              <a:extLst>
                <a:ext uri="{FF2B5EF4-FFF2-40B4-BE49-F238E27FC236}">
                  <a16:creationId xmlns:a16="http://schemas.microsoft.com/office/drawing/2014/main" id="{AEF8B1DB-BEE6-4B60-936D-30A25C7ACF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37" y="1959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50590" name="Object 62">
            <a:extLst>
              <a:ext uri="{FF2B5EF4-FFF2-40B4-BE49-F238E27FC236}">
                <a16:creationId xmlns:a16="http://schemas.microsoft.com/office/drawing/2014/main" id="{A873F1CA-1FCE-4E0F-9E9E-F30C6906B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001713"/>
          <a:ext cx="3733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公式" r:id="rId14" imgW="1384300" imgH="482600" progId="Equation.3">
                  <p:embed/>
                </p:oleObj>
              </mc:Choice>
              <mc:Fallback>
                <p:oleObj name="公式" r:id="rId14" imgW="1384300" imgH="482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01713"/>
                        <a:ext cx="3733800" cy="1298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91" name="Text Box 63">
            <a:extLst>
              <a:ext uri="{FF2B5EF4-FFF2-40B4-BE49-F238E27FC236}">
                <a16:creationId xmlns:a16="http://schemas.microsoft.com/office/drawing/2014/main" id="{9DFA3A06-40BA-49F7-80D0-4C8E7B1BF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963988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zh-CN" altLang="en-US" sz="2800" b="1">
                <a:solidFill>
                  <a:srgbClr val="FF0000"/>
                </a:solidFill>
              </a:rPr>
              <a:t>对</a:t>
            </a:r>
            <a:r>
              <a:rPr lang="en-US" altLang="zh-CN" sz="2800" b="1" i="1">
                <a:solidFill>
                  <a:srgbClr val="FF0000"/>
                </a:solidFill>
              </a:rPr>
              <a:t>b</a:t>
            </a:r>
            <a:r>
              <a:rPr lang="zh-CN" altLang="en-US" sz="2800" b="1">
                <a:solidFill>
                  <a:srgbClr val="FF0000"/>
                </a:solidFill>
              </a:rPr>
              <a:t>的扰动敏感</a:t>
            </a:r>
          </a:p>
        </p:txBody>
      </p:sp>
      <p:sp>
        <p:nvSpPr>
          <p:cNvPr id="150592" name="Text Box 64">
            <a:extLst>
              <a:ext uri="{FF2B5EF4-FFF2-40B4-BE49-F238E27FC236}">
                <a16:creationId xmlns:a16="http://schemas.microsoft.com/office/drawing/2014/main" id="{F9EA94D7-EDE7-43BB-AB44-E23F9A58C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1830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000"/>
              <a:t>(2,0)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91" grpId="0"/>
      <p:bldP spid="15059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>
            <a:extLst>
              <a:ext uri="{FF2B5EF4-FFF2-40B4-BE49-F238E27FC236}">
                <a16:creationId xmlns:a16="http://schemas.microsoft.com/office/drawing/2014/main" id="{C7E4191A-5B41-4FC8-9E50-2FC2C553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982" y="1237799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许多实际问题归结为线性（代数）方程组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E77014CD-C6AE-45E6-AAD2-DF8797B13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30" y="237693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型（稀疏）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组需要有效的数值解法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7E698CF4-995F-43AA-98C7-28AA1D8C2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30" y="3061051"/>
            <a:ext cx="69342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注意</a:t>
            </a:r>
          </a:p>
          <a:p>
            <a:pPr lvl="1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ea typeface="楷体_GB2312" pitchFamily="49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组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病态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  <a:p>
            <a:pPr lvl="1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值解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迭代解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收敛性</a:t>
            </a:r>
          </a:p>
        </p:txBody>
      </p:sp>
      <p:sp>
        <p:nvSpPr>
          <p:cNvPr id="5126" name="Text Box 8">
            <a:extLst>
              <a:ext uri="{FF2B5EF4-FFF2-40B4-BE49-F238E27FC236}">
                <a16:creationId xmlns:a16="http://schemas.microsoft.com/office/drawing/2014/main" id="{F211F667-91C0-4A18-86A3-61417D743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67" y="346542"/>
            <a:ext cx="7954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学习线性方程组的数值解法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1D2D3735-D624-442C-86BC-ABBB8E539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1807364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有限元方法求解各类力学、传热等问题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AB48B05E-E2CA-4F27-8854-C62365BA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6700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和矩阵的范数</a:t>
            </a:r>
          </a:p>
        </p:txBody>
      </p:sp>
      <p:sp>
        <p:nvSpPr>
          <p:cNvPr id="149507" name="Text Box 3">
            <a:extLst>
              <a:ext uri="{FF2B5EF4-FFF2-40B4-BE49-F238E27FC236}">
                <a16:creationId xmlns:a16="http://schemas.microsoft.com/office/drawing/2014/main" id="{AAA79224-690A-4E84-B482-A5C9A57D1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762000"/>
            <a:ext cx="612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隶书" panose="02010509060101010101" pitchFamily="49" charset="-122"/>
              </a:rPr>
              <a:t>度量向量、矩阵大小的数量指标</a:t>
            </a: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DA0E4D8E-4E21-484A-B0B5-B833096D8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8905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ea typeface="隶书" panose="02010509060101010101" pitchFamily="49" charset="-122"/>
              </a:rPr>
              <a:t>向量范数</a:t>
            </a:r>
            <a:endParaRPr lang="zh-CN" altLang="en-US" b="1"/>
          </a:p>
        </p:txBody>
      </p:sp>
      <p:graphicFrame>
        <p:nvGraphicFramePr>
          <p:cNvPr id="149509" name="Object 5">
            <a:extLst>
              <a:ext uri="{FF2B5EF4-FFF2-40B4-BE49-F238E27FC236}">
                <a16:creationId xmlns:a16="http://schemas.microsoft.com/office/drawing/2014/main" id="{E894254D-C5F6-4ABF-88E8-AF377BE9A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847850"/>
          <a:ext cx="861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文档" r:id="rId4" imgW="6376416" imgH="594360" progId="Word.Document.8">
                  <p:embed/>
                </p:oleObj>
              </mc:Choice>
              <mc:Fallback>
                <p:oleObj name="文档" r:id="rId4" imgW="6376416" imgH="5943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47850"/>
                        <a:ext cx="8610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>
            <a:extLst>
              <a:ext uri="{FF2B5EF4-FFF2-40B4-BE49-F238E27FC236}">
                <a16:creationId xmlns:a16="http://schemas.microsoft.com/office/drawing/2014/main" id="{733CA66E-EC7B-459A-91C2-6439C543E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330325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公式" r:id="rId6" imgW="2044700" imgH="254000" progId="Equation.3">
                  <p:embed/>
                </p:oleObj>
              </mc:Choice>
              <mc:Fallback>
                <p:oleObj name="公式" r:id="rId6" imgW="2044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30325"/>
                        <a:ext cx="533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>
            <a:extLst>
              <a:ext uri="{FF2B5EF4-FFF2-40B4-BE49-F238E27FC236}">
                <a16:creationId xmlns:a16="http://schemas.microsoft.com/office/drawing/2014/main" id="{18EE505B-8146-46B2-B82D-1AE96E540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09850"/>
          <a:ext cx="39227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name="公式" r:id="rId8" imgW="1663700" imgH="254000" progId="Equation.3">
                  <p:embed/>
                </p:oleObj>
              </mc:Choice>
              <mc:Fallback>
                <p:oleObj name="公式" r:id="rId8" imgW="16637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09850"/>
                        <a:ext cx="39227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Text Box 8">
            <a:extLst>
              <a:ext uri="{FF2B5EF4-FFF2-40B4-BE49-F238E27FC236}">
                <a16:creationId xmlns:a16="http://schemas.microsoft.com/office/drawing/2014/main" id="{26A40C93-734F-4B7A-B4D6-AFFB2FDAD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0835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ea typeface="隶书" panose="02010509060101010101" pitchFamily="49" charset="-122"/>
              </a:rPr>
              <a:t>矩阵范数</a:t>
            </a:r>
            <a:endParaRPr lang="zh-CN" altLang="en-US" b="1"/>
          </a:p>
        </p:txBody>
      </p:sp>
      <p:graphicFrame>
        <p:nvGraphicFramePr>
          <p:cNvPr id="149513" name="Object 9">
            <a:extLst>
              <a:ext uri="{FF2B5EF4-FFF2-40B4-BE49-F238E27FC236}">
                <a16:creationId xmlns:a16="http://schemas.microsoft.com/office/drawing/2014/main" id="{35BD21B7-0077-4E1C-8837-457E40859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3371850"/>
          <a:ext cx="4835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公式" r:id="rId10" imgW="1854200" imgH="254000" progId="Equation.3">
                  <p:embed/>
                </p:oleObj>
              </mc:Choice>
              <mc:Fallback>
                <p:oleObj name="公式" r:id="rId10" imgW="18542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71850"/>
                        <a:ext cx="4835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4" name="Group 10">
            <a:extLst>
              <a:ext uri="{FF2B5EF4-FFF2-40B4-BE49-F238E27FC236}">
                <a16:creationId xmlns:a16="http://schemas.microsoft.com/office/drawing/2014/main" id="{CB42F2AA-5526-485C-B5DF-6784E4C9EDF1}"/>
              </a:ext>
            </a:extLst>
          </p:cNvPr>
          <p:cNvGrpSpPr>
            <a:grpSpLocks/>
          </p:cNvGrpSpPr>
          <p:nvPr/>
        </p:nvGrpSpPr>
        <p:grpSpPr bwMode="auto">
          <a:xfrm>
            <a:off x="0" y="3933825"/>
            <a:ext cx="8761413" cy="685800"/>
            <a:chOff x="241" y="2626"/>
            <a:chExt cx="5231" cy="446"/>
          </a:xfrm>
        </p:grpSpPr>
        <p:sp>
          <p:nvSpPr>
            <p:cNvPr id="37904" name="Line 11">
              <a:extLst>
                <a:ext uri="{FF2B5EF4-FFF2-40B4-BE49-F238E27FC236}">
                  <a16:creationId xmlns:a16="http://schemas.microsoft.com/office/drawing/2014/main" id="{5EE2C8A9-32D1-4596-B0FD-392C3A71F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2851"/>
              <a:ext cx="27" cy="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2">
              <a:extLst>
                <a:ext uri="{FF2B5EF4-FFF2-40B4-BE49-F238E27FC236}">
                  <a16:creationId xmlns:a16="http://schemas.microsoft.com/office/drawing/2014/main" id="{ED34B310-485B-4A88-AFE2-EB9ACC0AA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" y="2854"/>
              <a:ext cx="39" cy="1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13">
              <a:extLst>
                <a:ext uri="{FF2B5EF4-FFF2-40B4-BE49-F238E27FC236}">
                  <a16:creationId xmlns:a16="http://schemas.microsoft.com/office/drawing/2014/main" id="{191E6E1E-D0A9-446E-8A16-79074D037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1" y="2626"/>
              <a:ext cx="45" cy="3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14">
              <a:extLst>
                <a:ext uri="{FF2B5EF4-FFF2-40B4-BE49-F238E27FC236}">
                  <a16:creationId xmlns:a16="http://schemas.microsoft.com/office/drawing/2014/main" id="{BD600FA9-20BE-4DCC-8849-A00585A9E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2626"/>
              <a:ext cx="8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Rectangle 15">
              <a:extLst>
                <a:ext uri="{FF2B5EF4-FFF2-40B4-BE49-F238E27FC236}">
                  <a16:creationId xmlns:a16="http://schemas.microsoft.com/office/drawing/2014/main" id="{9860A3E6-4488-4972-A264-E34E861F0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88"/>
              <a:ext cx="62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000000"/>
                  </a:solidFill>
                  <a:latin typeface="宋体" panose="02010600030101010101" pitchFamily="2" charset="-122"/>
                </a:rPr>
                <a:t>范数</a:t>
              </a:r>
              <a:endParaRPr lang="zh-CN" altLang="en-US" sz="1800" b="1"/>
            </a:p>
          </p:txBody>
        </p:sp>
        <p:sp>
          <p:nvSpPr>
            <p:cNvPr id="37909" name="Rectangle 16">
              <a:extLst>
                <a:ext uri="{FF2B5EF4-FFF2-40B4-BE49-F238E27FC236}">
                  <a16:creationId xmlns:a16="http://schemas.microsoft.com/office/drawing/2014/main" id="{BA5D5D4D-70D3-4CC2-9DD4-0D3AF4AE7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640"/>
              <a:ext cx="13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1800" b="1"/>
            </a:p>
          </p:txBody>
        </p:sp>
        <p:sp>
          <p:nvSpPr>
            <p:cNvPr id="37910" name="Rectangle 17">
              <a:extLst>
                <a:ext uri="{FF2B5EF4-FFF2-40B4-BE49-F238E27FC236}">
                  <a16:creationId xmlns:a16="http://schemas.microsoft.com/office/drawing/2014/main" id="{CEF91483-EC97-4C76-8A7D-EB637AF51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2655"/>
              <a:ext cx="13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1800" b="1"/>
            </a:p>
          </p:txBody>
        </p:sp>
        <p:sp>
          <p:nvSpPr>
            <p:cNvPr id="37911" name="Rectangle 18">
              <a:extLst>
                <a:ext uri="{FF2B5EF4-FFF2-40B4-BE49-F238E27FC236}">
                  <a16:creationId xmlns:a16="http://schemas.microsoft.com/office/drawing/2014/main" id="{03D732E0-9C8F-4449-9AD0-FE6F636F4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685"/>
              <a:ext cx="12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</a:rPr>
                <a:t>2</a:t>
              </a:r>
              <a:endParaRPr lang="en-US" altLang="zh-CN" sz="1800" b="1"/>
            </a:p>
          </p:txBody>
        </p:sp>
        <p:sp>
          <p:nvSpPr>
            <p:cNvPr id="37912" name="Rectangle 19">
              <a:extLst>
                <a:ext uri="{FF2B5EF4-FFF2-40B4-BE49-F238E27FC236}">
                  <a16:creationId xmlns:a16="http://schemas.microsoft.com/office/drawing/2014/main" id="{E87791A4-486C-4C05-877C-86419EC60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685"/>
              <a:ext cx="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800" b="1"/>
            </a:p>
          </p:txBody>
        </p:sp>
        <p:sp>
          <p:nvSpPr>
            <p:cNvPr id="37913" name="Rectangle 20">
              <a:extLst>
                <a:ext uri="{FF2B5EF4-FFF2-40B4-BE49-F238E27FC236}">
                  <a16:creationId xmlns:a16="http://schemas.microsoft.com/office/drawing/2014/main" id="{51EFA619-DB96-4038-B7D8-3A8DDE818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2685"/>
              <a:ext cx="8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</a:rPr>
                <a:t>)</a:t>
              </a:r>
              <a:endParaRPr lang="en-US" altLang="zh-CN" sz="1800" b="1"/>
            </a:p>
          </p:txBody>
        </p:sp>
        <p:sp>
          <p:nvSpPr>
            <p:cNvPr id="37914" name="Rectangle 21">
              <a:extLst>
                <a:ext uri="{FF2B5EF4-FFF2-40B4-BE49-F238E27FC236}">
                  <a16:creationId xmlns:a16="http://schemas.microsoft.com/office/drawing/2014/main" id="{AAC3C779-D992-4AA6-B0D1-6C23AFEC6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2685"/>
              <a:ext cx="8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</a:rPr>
                <a:t>(</a:t>
              </a:r>
              <a:endParaRPr lang="en-US" altLang="zh-CN" sz="1800" b="1"/>
            </a:p>
          </p:txBody>
        </p:sp>
        <p:sp>
          <p:nvSpPr>
            <p:cNvPr id="37915" name="Rectangle 22">
              <a:extLst>
                <a:ext uri="{FF2B5EF4-FFF2-40B4-BE49-F238E27FC236}">
                  <a16:creationId xmlns:a16="http://schemas.microsoft.com/office/drawing/2014/main" id="{C731E7B5-1CC0-492F-8338-81B26CBC4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" y="2685"/>
              <a:ext cx="9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</a:rPr>
                <a:t>||</a:t>
              </a:r>
              <a:endParaRPr lang="en-US" altLang="zh-CN" sz="1800" b="1"/>
            </a:p>
          </p:txBody>
        </p:sp>
        <p:sp>
          <p:nvSpPr>
            <p:cNvPr id="37916" name="Rectangle 23">
              <a:extLst>
                <a:ext uri="{FF2B5EF4-FFF2-40B4-BE49-F238E27FC236}">
                  <a16:creationId xmlns:a16="http://schemas.microsoft.com/office/drawing/2014/main" id="{4E08D2D8-C456-4123-B586-F17FD24D7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" y="2685"/>
              <a:ext cx="9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000000"/>
                  </a:solidFill>
                </a:rPr>
                <a:t>||</a:t>
              </a:r>
              <a:endParaRPr lang="en-US" altLang="zh-CN" sz="1800" b="1"/>
            </a:p>
          </p:txBody>
        </p:sp>
        <p:sp>
          <p:nvSpPr>
            <p:cNvPr id="37917" name="Rectangle 24">
              <a:extLst>
                <a:ext uri="{FF2B5EF4-FFF2-40B4-BE49-F238E27FC236}">
                  <a16:creationId xmlns:a16="http://schemas.microsoft.com/office/drawing/2014/main" id="{E70C1422-798B-4C0B-A576-A80146E66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0" y="2808"/>
              <a:ext cx="31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max</a:t>
              </a:r>
              <a:endParaRPr lang="en-US" altLang="zh-CN" sz="1800" b="1"/>
            </a:p>
          </p:txBody>
        </p:sp>
        <p:sp>
          <p:nvSpPr>
            <p:cNvPr id="37918" name="Rectangle 25">
              <a:extLst>
                <a:ext uri="{FF2B5EF4-FFF2-40B4-BE49-F238E27FC236}">
                  <a16:creationId xmlns:a16="http://schemas.microsoft.com/office/drawing/2014/main" id="{092AF6E1-FD38-4E17-A7F2-5F769E6AB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" y="2808"/>
              <a:ext cx="9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 sz="1800" b="1"/>
            </a:p>
          </p:txBody>
        </p:sp>
        <p:sp>
          <p:nvSpPr>
            <p:cNvPr id="37919" name="Rectangle 26">
              <a:extLst>
                <a:ext uri="{FF2B5EF4-FFF2-40B4-BE49-F238E27FC236}">
                  <a16:creationId xmlns:a16="http://schemas.microsoft.com/office/drawing/2014/main" id="{21EC345B-131B-4AF8-9A99-3B9AFC61E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1" y="2685"/>
              <a:ext cx="14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 sz="1800" b="1"/>
            </a:p>
          </p:txBody>
        </p:sp>
        <p:sp>
          <p:nvSpPr>
            <p:cNvPr id="37920" name="Rectangle 27">
              <a:extLst>
                <a:ext uri="{FF2B5EF4-FFF2-40B4-BE49-F238E27FC236}">
                  <a16:creationId xmlns:a16="http://schemas.microsoft.com/office/drawing/2014/main" id="{385E574E-1780-4C31-9D91-F9152121D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" y="2685"/>
              <a:ext cx="14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 sz="1800" b="1"/>
            </a:p>
          </p:txBody>
        </p:sp>
        <p:sp>
          <p:nvSpPr>
            <p:cNvPr id="37921" name="Rectangle 28">
              <a:extLst>
                <a:ext uri="{FF2B5EF4-FFF2-40B4-BE49-F238E27FC236}">
                  <a16:creationId xmlns:a16="http://schemas.microsoft.com/office/drawing/2014/main" id="{37FCE323-CA2E-488C-880E-A823ADDC8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" y="2685"/>
              <a:ext cx="14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 sz="1800" b="1"/>
            </a:p>
          </p:txBody>
        </p:sp>
        <p:sp>
          <p:nvSpPr>
            <p:cNvPr id="37922" name="Rectangle 29">
              <a:extLst>
                <a:ext uri="{FF2B5EF4-FFF2-40B4-BE49-F238E27FC236}">
                  <a16:creationId xmlns:a16="http://schemas.microsoft.com/office/drawing/2014/main" id="{DF041482-C8E0-4B7A-8A67-8BEA4CEE1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2627"/>
              <a:ext cx="101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</a:rPr>
                <a:t>T</a:t>
              </a:r>
              <a:endParaRPr lang="en-US" altLang="zh-CN" sz="1800" b="1"/>
            </a:p>
          </p:txBody>
        </p:sp>
        <p:sp>
          <p:nvSpPr>
            <p:cNvPr id="37923" name="Rectangle 30">
              <a:extLst>
                <a:ext uri="{FF2B5EF4-FFF2-40B4-BE49-F238E27FC236}">
                  <a16:creationId xmlns:a16="http://schemas.microsoft.com/office/drawing/2014/main" id="{C52EAC67-CD80-4A1B-B571-8B36A6098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" y="2655"/>
              <a:ext cx="13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sz="1800" b="1"/>
            </a:p>
          </p:txBody>
        </p:sp>
        <p:grpSp>
          <p:nvGrpSpPr>
            <p:cNvPr id="37924" name="Group 31">
              <a:extLst>
                <a:ext uri="{FF2B5EF4-FFF2-40B4-BE49-F238E27FC236}">
                  <a16:creationId xmlns:a16="http://schemas.microsoft.com/office/drawing/2014/main" id="{DA2970CB-3169-43CE-87E4-A629F0E5C0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8" y="2688"/>
              <a:ext cx="2084" cy="384"/>
              <a:chOff x="3388" y="2688"/>
              <a:chExt cx="2084" cy="384"/>
            </a:xfrm>
          </p:grpSpPr>
          <p:graphicFrame>
            <p:nvGraphicFramePr>
              <p:cNvPr id="37925" name="Object 32">
                <a:extLst>
                  <a:ext uri="{FF2B5EF4-FFF2-40B4-BE49-F238E27FC236}">
                    <a16:creationId xmlns:a16="http://schemas.microsoft.com/office/drawing/2014/main" id="{30692375-62FA-4583-AA79-5E1421AF0B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88" y="2688"/>
              <a:ext cx="54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9" name="公式" r:id="rId12" imgW="266353" imgH="177569" progId="Equation.3">
                      <p:embed/>
                    </p:oleObj>
                  </mc:Choice>
                  <mc:Fallback>
                    <p:oleObj name="公式" r:id="rId12" imgW="266353" imgH="177569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" y="2688"/>
                            <a:ext cx="54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26" name="Text Box 33">
                <a:extLst>
                  <a:ext uri="{FF2B5EF4-FFF2-40B4-BE49-F238E27FC236}">
                    <a16:creationId xmlns:a16="http://schemas.microsoft.com/office/drawing/2014/main" id="{DE3AF2AC-7461-431A-97C2-44FEB8AFC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738"/>
                <a:ext cx="1584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 b="1"/>
                  <a:t>表示</a:t>
                </a:r>
                <a:r>
                  <a:rPr lang="zh-CN" altLang="zh-CN" sz="1800" b="1"/>
                  <a:t>最大特征根</a:t>
                </a:r>
                <a:endParaRPr lang="zh-CN" altLang="en-US" sz="1800" b="1"/>
              </a:p>
            </p:txBody>
          </p:sp>
        </p:grpSp>
      </p:grpSp>
      <p:graphicFrame>
        <p:nvGraphicFramePr>
          <p:cNvPr id="149538" name="Object 34">
            <a:extLst>
              <a:ext uri="{FF2B5EF4-FFF2-40B4-BE49-F238E27FC236}">
                <a16:creationId xmlns:a16="http://schemas.microsoft.com/office/drawing/2014/main" id="{4E1F52AB-6100-47CF-B647-21D86C1AB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" y="4581525"/>
          <a:ext cx="4127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公式" r:id="rId14" imgW="3606800" imgH="749300" progId="Equation.3">
                  <p:embed/>
                </p:oleObj>
              </mc:Choice>
              <mc:Fallback>
                <p:oleObj name="公式" r:id="rId14" imgW="3606800" imgH="749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4581525"/>
                        <a:ext cx="41275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>
            <a:extLst>
              <a:ext uri="{FF2B5EF4-FFF2-40B4-BE49-F238E27FC236}">
                <a16:creationId xmlns:a16="http://schemas.microsoft.com/office/drawing/2014/main" id="{591C3D33-BE3B-404A-8E16-791B92738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4581525"/>
          <a:ext cx="4283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公式" r:id="rId16" imgW="3949700" imgH="762000" progId="Equation.3">
                  <p:embed/>
                </p:oleObj>
              </mc:Choice>
              <mc:Fallback>
                <p:oleObj name="公式" r:id="rId16" imgW="3949700" imgH="762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581525"/>
                        <a:ext cx="4283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0" name="Object 36">
            <a:extLst>
              <a:ext uri="{FF2B5EF4-FFF2-40B4-BE49-F238E27FC236}">
                <a16:creationId xmlns:a16="http://schemas.microsoft.com/office/drawing/2014/main" id="{DBFB4BB9-9A59-4203-A734-8D200F738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609850"/>
          <a:ext cx="4551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公式" r:id="rId18" imgW="1930400" imgH="254000" progId="Equation.3">
                  <p:embed/>
                </p:oleObj>
              </mc:Choice>
              <mc:Fallback>
                <p:oleObj name="公式" r:id="rId18" imgW="1930400" imgH="254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09850"/>
                        <a:ext cx="4551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41" name="Text Box 37">
            <a:extLst>
              <a:ext uri="{FF2B5EF4-FFF2-40B4-BE49-F238E27FC236}">
                <a16:creationId xmlns:a16="http://schemas.microsoft.com/office/drawing/2014/main" id="{C3146DF1-08F9-4094-878C-20D642C5C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29275"/>
            <a:ext cx="564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ea typeface="隶书" panose="02010509060101010101" pitchFamily="49" charset="-122"/>
              </a:rPr>
              <a:t>向量和矩阵范数的相容性条件</a:t>
            </a:r>
          </a:p>
        </p:txBody>
      </p:sp>
      <p:graphicFrame>
        <p:nvGraphicFramePr>
          <p:cNvPr id="149542" name="Object 38">
            <a:extLst>
              <a:ext uri="{FF2B5EF4-FFF2-40B4-BE49-F238E27FC236}">
                <a16:creationId xmlns:a16="http://schemas.microsoft.com/office/drawing/2014/main" id="{B3DBD25D-B560-45C6-AEA5-D6FCA239E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61975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公式" r:id="rId20" imgW="863225" imgH="253890" progId="Equation.3">
                  <p:embed/>
                </p:oleObj>
              </mc:Choice>
              <mc:Fallback>
                <p:oleObj name="公式" r:id="rId20" imgW="863225" imgH="25389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19750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8" grpId="0"/>
      <p:bldP spid="149512" grpId="0"/>
      <p:bldP spid="1495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>
            <a:extLst>
              <a:ext uri="{FF2B5EF4-FFF2-40B4-BE49-F238E27FC236}">
                <a16:creationId xmlns:a16="http://schemas.microsoft.com/office/drawing/2014/main" id="{056A30AC-58F1-4522-B9C3-6033FA24D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812925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公式" r:id="rId4" imgW="2171700" imgH="342900" progId="Equation.3">
                  <p:embed/>
                </p:oleObj>
              </mc:Choice>
              <mc:Fallback>
                <p:oleObj name="公式" r:id="rId4" imgW="21717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12925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483" name="Group 3">
            <a:extLst>
              <a:ext uri="{FF2B5EF4-FFF2-40B4-BE49-F238E27FC236}">
                <a16:creationId xmlns:a16="http://schemas.microsoft.com/office/drawing/2014/main" id="{31250132-9447-4E64-BA62-10DCBBD5FEE7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660525"/>
            <a:ext cx="2895600" cy="533400"/>
            <a:chOff x="3168" y="816"/>
            <a:chExt cx="1824" cy="336"/>
          </a:xfrm>
        </p:grpSpPr>
        <p:sp>
          <p:nvSpPr>
            <p:cNvPr id="39960" name="AutoShape 4">
              <a:extLst>
                <a:ext uri="{FF2B5EF4-FFF2-40B4-BE49-F238E27FC236}">
                  <a16:creationId xmlns:a16="http://schemas.microsoft.com/office/drawing/2014/main" id="{02B3C919-4153-49F8-B6A2-BBEB6A012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64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9961" name="Object 5">
              <a:extLst>
                <a:ext uri="{FF2B5EF4-FFF2-40B4-BE49-F238E27FC236}">
                  <a16:creationId xmlns:a16="http://schemas.microsoft.com/office/drawing/2014/main" id="{99CF8457-001A-4855-8D6A-D9C4860121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816"/>
            <a:ext cx="129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" name="公式" r:id="rId6" imgW="1143000" imgH="279400" progId="Equation.3">
                    <p:embed/>
                  </p:oleObj>
                </mc:Choice>
                <mc:Fallback>
                  <p:oleObj name="公式" r:id="rId6" imgW="1143000" imgH="279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816"/>
                          <a:ext cx="129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6C9B226E-B4F4-4D6D-9D7E-D346BD5E2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3108325"/>
          <a:ext cx="185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name="公式" r:id="rId8" imgW="1396394" imgH="406224" progId="Equation.3">
                  <p:embed/>
                </p:oleObj>
              </mc:Choice>
              <mc:Fallback>
                <p:oleObj name="公式" r:id="rId8" imgW="1396394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108325"/>
                        <a:ext cx="1854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487" name="Group 7">
            <a:extLst>
              <a:ext uri="{FF2B5EF4-FFF2-40B4-BE49-F238E27FC236}">
                <a16:creationId xmlns:a16="http://schemas.microsoft.com/office/drawing/2014/main" id="{510DE705-FB62-4DE3-BBEA-533EE89F51F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794125"/>
            <a:ext cx="4572000" cy="1219200"/>
            <a:chOff x="768" y="2160"/>
            <a:chExt cx="2880" cy="768"/>
          </a:xfrm>
        </p:grpSpPr>
        <p:graphicFrame>
          <p:nvGraphicFramePr>
            <p:cNvPr id="39958" name="Object 8">
              <a:extLst>
                <a:ext uri="{FF2B5EF4-FFF2-40B4-BE49-F238E27FC236}">
                  <a16:creationId xmlns:a16="http://schemas.microsoft.com/office/drawing/2014/main" id="{29BB219C-5C76-4D3F-9CAD-56867D9C3B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160"/>
            <a:ext cx="2448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7" name="公式" r:id="rId10" imgW="1308100" imgH="469900" progId="Equation.3">
                    <p:embed/>
                  </p:oleObj>
                </mc:Choice>
                <mc:Fallback>
                  <p:oleObj name="公式" r:id="rId10" imgW="1308100" imgH="469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160"/>
                          <a:ext cx="2448" cy="76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AutoShape 9">
              <a:extLst>
                <a:ext uri="{FF2B5EF4-FFF2-40B4-BE49-F238E27FC236}">
                  <a16:creationId xmlns:a16="http://schemas.microsoft.com/office/drawing/2014/main" id="{54F6C92E-CB6C-4BEB-B48D-DAF168DEE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352"/>
              <a:ext cx="240" cy="33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48490" name="Text Box 10">
            <a:extLst>
              <a:ext uri="{FF2B5EF4-FFF2-40B4-BE49-F238E27FC236}">
                <a16:creationId xmlns:a16="http://schemas.microsoft.com/office/drawing/2014/main" id="{E7AAE933-A7F1-4F0A-AA2B-FA4EB0EA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73175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/>
              <a:t>1</a:t>
            </a:r>
            <a:r>
              <a:rPr lang="zh-CN" altLang="en-US" sz="2800" b="1"/>
              <a:t>）设</a:t>
            </a:r>
            <a:r>
              <a:rPr lang="en-US" altLang="zh-CN" sz="2800" b="1" i="1"/>
              <a:t>b</a:t>
            </a:r>
            <a:r>
              <a:rPr lang="zh-CN" altLang="zh-CN" sz="2800" b="1"/>
              <a:t>有扰动 </a:t>
            </a:r>
            <a:r>
              <a:rPr lang="zh-CN" altLang="zh-CN" sz="2800" b="1">
                <a:sym typeface="Symbol" panose="05050102010706020507" pitchFamily="18" charset="2"/>
              </a:rPr>
              <a:t></a:t>
            </a:r>
            <a:r>
              <a:rPr lang="en-US" altLang="zh-CN" sz="2800" b="1" i="1">
                <a:sym typeface="Math1" pitchFamily="2" charset="2"/>
              </a:rPr>
              <a:t>b</a:t>
            </a:r>
            <a:r>
              <a:rPr lang="zh-CN" altLang="en-US" sz="2800" b="1">
                <a:sym typeface="Math1" pitchFamily="2" charset="2"/>
              </a:rPr>
              <a:t>，分析</a:t>
            </a:r>
            <a:r>
              <a:rPr lang="en-US" altLang="zh-CN" sz="2800" b="1" i="1"/>
              <a:t>x</a:t>
            </a:r>
            <a:r>
              <a:rPr lang="zh-CN" altLang="zh-CN" sz="2800" b="1"/>
              <a:t>的</a:t>
            </a:r>
            <a:r>
              <a:rPr lang="zh-CN" altLang="en-US" sz="2800" b="1"/>
              <a:t>变化</a:t>
            </a:r>
            <a:r>
              <a:rPr lang="zh-CN" altLang="zh-CN" sz="2800" b="1"/>
              <a:t> </a:t>
            </a:r>
            <a:r>
              <a:rPr lang="zh-CN" altLang="zh-CN" sz="2800" b="1">
                <a:sym typeface="Symbol" panose="05050102010706020507" pitchFamily="18" charset="2"/>
              </a:rPr>
              <a:t></a:t>
            </a:r>
            <a:r>
              <a:rPr lang="en-US" altLang="zh-CN" sz="2800" b="1" i="1">
                <a:sym typeface="Math1" pitchFamily="2" charset="2"/>
              </a:rPr>
              <a:t>x</a:t>
            </a:r>
          </a:p>
        </p:txBody>
      </p:sp>
      <p:sp>
        <p:nvSpPr>
          <p:cNvPr id="148491" name="Text Box 11">
            <a:extLst>
              <a:ext uri="{FF2B5EF4-FFF2-40B4-BE49-F238E27FC236}">
                <a16:creationId xmlns:a16="http://schemas.microsoft.com/office/drawing/2014/main" id="{F188F36B-F2A4-422C-8922-A856BF792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89613"/>
            <a:ext cx="861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zh-CN" sz="2800" b="1">
                <a:solidFill>
                  <a:srgbClr val="FF0000"/>
                </a:solidFill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件数越大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(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扰动引起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变化可能越大</a:t>
            </a:r>
          </a:p>
        </p:txBody>
      </p:sp>
      <p:sp>
        <p:nvSpPr>
          <p:cNvPr id="39944" name="Text Box 12">
            <a:extLst>
              <a:ext uri="{FF2B5EF4-FFF2-40B4-BE49-F238E27FC236}">
                <a16:creationId xmlns:a16="http://schemas.microsoft.com/office/drawing/2014/main" id="{D1AAFB7D-E47C-4B4A-BC41-DCD57D94D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404813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数与病态性</a:t>
            </a:r>
          </a:p>
        </p:txBody>
      </p:sp>
      <p:graphicFrame>
        <p:nvGraphicFramePr>
          <p:cNvPr id="148493" name="Object 13">
            <a:extLst>
              <a:ext uri="{FF2B5EF4-FFF2-40B4-BE49-F238E27FC236}">
                <a16:creationId xmlns:a16="http://schemas.microsoft.com/office/drawing/2014/main" id="{2319270F-FA30-417D-A815-95AA3CB10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669925"/>
          <a:ext cx="1450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公式" r:id="rId12" imgW="444114" imgH="177646" progId="Equation.3">
                  <p:embed/>
                </p:oleObj>
              </mc:Choice>
              <mc:Fallback>
                <p:oleObj name="公式" r:id="rId12" imgW="444114" imgH="1776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69925"/>
                        <a:ext cx="145097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14">
            <a:extLst>
              <a:ext uri="{FF2B5EF4-FFF2-40B4-BE49-F238E27FC236}">
                <a16:creationId xmlns:a16="http://schemas.microsoft.com/office/drawing/2014/main" id="{D3227F9A-A6EC-4233-BA7A-C1DA47D02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620713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公式" r:id="rId14" imgW="863225" imgH="253890" progId="Equation.3">
                  <p:embed/>
                </p:oleObj>
              </mc:Choice>
              <mc:Fallback>
                <p:oleObj name="公式" r:id="rId14" imgW="863225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620713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495" name="Group 15">
            <a:extLst>
              <a:ext uri="{FF2B5EF4-FFF2-40B4-BE49-F238E27FC236}">
                <a16:creationId xmlns:a16="http://schemas.microsoft.com/office/drawing/2014/main" id="{E84A1F98-3DE0-496D-BD9B-A1D5D4E066B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346325"/>
            <a:ext cx="2819400" cy="533400"/>
            <a:chOff x="1008" y="1248"/>
            <a:chExt cx="1776" cy="336"/>
          </a:xfrm>
        </p:grpSpPr>
        <p:graphicFrame>
          <p:nvGraphicFramePr>
            <p:cNvPr id="39956" name="Object 16">
              <a:extLst>
                <a:ext uri="{FF2B5EF4-FFF2-40B4-BE49-F238E27FC236}">
                  <a16:creationId xmlns:a16="http://schemas.microsoft.com/office/drawing/2014/main" id="{611183C6-5BB4-4417-B0E6-308994BD33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48"/>
            <a:ext cx="13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0" name="公式" r:id="rId16" imgW="1346200" imgH="381000" progId="Equation.3">
                    <p:embed/>
                  </p:oleObj>
                </mc:Choice>
                <mc:Fallback>
                  <p:oleObj name="公式" r:id="rId16" imgW="1346200" imgH="381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48"/>
                          <a:ext cx="13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7" name="AutoShape 17">
              <a:extLst>
                <a:ext uri="{FF2B5EF4-FFF2-40B4-BE49-F238E27FC236}">
                  <a16:creationId xmlns:a16="http://schemas.microsoft.com/office/drawing/2014/main" id="{10DCF900-4A80-4DF7-8FA5-7820E22E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96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48498" name="Group 18">
            <a:extLst>
              <a:ext uri="{FF2B5EF4-FFF2-40B4-BE49-F238E27FC236}">
                <a16:creationId xmlns:a16="http://schemas.microsoft.com/office/drawing/2014/main" id="{F6306EAD-67EA-4C0E-9B91-F229D188CE2C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270125"/>
            <a:ext cx="3124200" cy="711200"/>
            <a:chOff x="3168" y="1200"/>
            <a:chExt cx="1968" cy="448"/>
          </a:xfrm>
        </p:grpSpPr>
        <p:graphicFrame>
          <p:nvGraphicFramePr>
            <p:cNvPr id="39954" name="Object 19">
              <a:extLst>
                <a:ext uri="{FF2B5EF4-FFF2-40B4-BE49-F238E27FC236}">
                  <a16:creationId xmlns:a16="http://schemas.microsoft.com/office/drawing/2014/main" id="{E036C442-F540-4A4A-B991-6318F89869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200"/>
            <a:ext cx="153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1" name="公式" r:id="rId18" imgW="1905000" imgH="558800" progId="Equation.3">
                    <p:embed/>
                  </p:oleObj>
                </mc:Choice>
                <mc:Fallback>
                  <p:oleObj name="公式" r:id="rId18" imgW="1905000" imgH="558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00"/>
                          <a:ext cx="153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AutoShape 20">
              <a:extLst>
                <a:ext uri="{FF2B5EF4-FFF2-40B4-BE49-F238E27FC236}">
                  <a16:creationId xmlns:a16="http://schemas.microsoft.com/office/drawing/2014/main" id="{213DC81D-3808-4F90-9C76-713CAE968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48501" name="Group 21">
            <a:extLst>
              <a:ext uri="{FF2B5EF4-FFF2-40B4-BE49-F238E27FC236}">
                <a16:creationId xmlns:a16="http://schemas.microsoft.com/office/drawing/2014/main" id="{ADF658B6-F89F-4980-8B50-B6EBD83CC2B5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108325"/>
            <a:ext cx="2819400" cy="596900"/>
            <a:chOff x="3120" y="1728"/>
            <a:chExt cx="1776" cy="376"/>
          </a:xfrm>
        </p:grpSpPr>
        <p:graphicFrame>
          <p:nvGraphicFramePr>
            <p:cNvPr id="39952" name="Object 22">
              <a:extLst>
                <a:ext uri="{FF2B5EF4-FFF2-40B4-BE49-F238E27FC236}">
                  <a16:creationId xmlns:a16="http://schemas.microsoft.com/office/drawing/2014/main" id="{2447A59A-D90B-443F-A858-25BAB9796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728"/>
            <a:ext cx="12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02" name="公式" r:id="rId20" imgW="1396394" imgH="406224" progId="Equation.3">
                    <p:embed/>
                  </p:oleObj>
                </mc:Choice>
                <mc:Fallback>
                  <p:oleObj name="公式" r:id="rId20" imgW="1396394" imgH="40622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29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AutoShape 23">
              <a:extLst>
                <a:ext uri="{FF2B5EF4-FFF2-40B4-BE49-F238E27FC236}">
                  <a16:creationId xmlns:a16="http://schemas.microsoft.com/office/drawing/2014/main" id="{844D794B-9E54-4604-8343-C5FB1289B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48504" name="Object 24">
            <a:extLst>
              <a:ext uri="{FF2B5EF4-FFF2-40B4-BE49-F238E27FC236}">
                <a16:creationId xmlns:a16="http://schemas.microsoft.com/office/drawing/2014/main" id="{B50F14DD-EC3E-4CCA-A0E2-110358E40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018088"/>
          <a:ext cx="6430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22" imgW="2451100" imgH="279400" progId="Equation.DSMT4">
                  <p:embed/>
                </p:oleObj>
              </mc:Choice>
              <mc:Fallback>
                <p:oleObj name="Equation" r:id="rId22" imgW="24511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8088"/>
                        <a:ext cx="64309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5" name="Object 25">
            <a:extLst>
              <a:ext uri="{FF2B5EF4-FFF2-40B4-BE49-F238E27FC236}">
                <a16:creationId xmlns:a16="http://schemas.microsoft.com/office/drawing/2014/main" id="{7129288A-8E71-47B7-8F99-48967590C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794125"/>
          <a:ext cx="26876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公式" r:id="rId24" imgW="952087" imgH="469696" progId="Equation.3">
                  <p:embed/>
                </p:oleObj>
              </mc:Choice>
              <mc:Fallback>
                <p:oleObj name="公式" r:id="rId24" imgW="952087" imgH="46969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94125"/>
                        <a:ext cx="2687638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0" grpId="0"/>
      <p:bldP spid="1484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>
            <a:extLst>
              <a:ext uri="{FF2B5EF4-FFF2-40B4-BE49-F238E27FC236}">
                <a16:creationId xmlns:a16="http://schemas.microsoft.com/office/drawing/2014/main" id="{6E5A8216-1BC8-4B2D-BFEB-79CD51D81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25613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公式" r:id="rId4" imgW="2400300" imgH="342900" progId="Equation.3">
                  <p:embed/>
                </p:oleObj>
              </mc:Choice>
              <mc:Fallback>
                <p:oleObj name="公式" r:id="rId4" imgW="2400300" imgH="342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25613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Text Box 3">
            <a:extLst>
              <a:ext uri="{FF2B5EF4-FFF2-40B4-BE49-F238E27FC236}">
                <a16:creationId xmlns:a16="http://schemas.microsoft.com/office/drawing/2014/main" id="{A9F26699-88D0-41E6-A0B8-B0B59C8E0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45013"/>
            <a:ext cx="7848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/>
              <a:t>x</a:t>
            </a:r>
            <a:r>
              <a:rPr lang="zh-CN" altLang="en-US" sz="2800" b="1"/>
              <a:t>的</a:t>
            </a:r>
            <a:r>
              <a:rPr lang="en-US" altLang="zh-CN" sz="2800" b="1"/>
              <a:t>(</a:t>
            </a:r>
            <a:r>
              <a:rPr lang="zh-CN" altLang="en-US" sz="2800" b="1"/>
              <a:t>相对</a:t>
            </a:r>
            <a:r>
              <a:rPr lang="en-US" altLang="zh-CN" sz="2800" b="1"/>
              <a:t>)</a:t>
            </a:r>
            <a:r>
              <a:rPr lang="zh-CN" altLang="en-US" sz="2800" b="1"/>
              <a:t>变化不超过</a:t>
            </a:r>
            <a:r>
              <a:rPr lang="en-US" altLang="zh-CN" sz="2800" b="1" i="1"/>
              <a:t>b</a:t>
            </a:r>
            <a:r>
              <a:rPr lang="zh-CN" altLang="en-US" sz="2800" b="1"/>
              <a:t>的</a:t>
            </a:r>
            <a:r>
              <a:rPr lang="en-US" altLang="zh-CN" sz="2800" b="1"/>
              <a:t>(</a:t>
            </a:r>
            <a:r>
              <a:rPr lang="zh-CN" altLang="en-US" sz="2800" b="1"/>
              <a:t>相对</a:t>
            </a:r>
            <a:r>
              <a:rPr lang="en-US" altLang="zh-CN" sz="2800" b="1"/>
              <a:t>)</a:t>
            </a:r>
            <a:r>
              <a:rPr lang="zh-CN" altLang="en-US" sz="2800" b="1"/>
              <a:t>变化的</a:t>
            </a:r>
            <a:r>
              <a:rPr lang="en-US" altLang="zh-CN" sz="2800" b="1" i="1">
                <a:solidFill>
                  <a:srgbClr val="FF0000"/>
                </a:solidFill>
              </a:rPr>
              <a:t>Cond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A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/>
              <a:t>倍</a:t>
            </a:r>
            <a:r>
              <a:rPr lang="en-US" altLang="zh-CN" sz="2800" b="1"/>
              <a:t>, </a:t>
            </a:r>
            <a:r>
              <a:rPr lang="zh-CN" altLang="en-US" sz="2800" b="1"/>
              <a:t>也大致上是</a:t>
            </a:r>
            <a:r>
              <a:rPr lang="en-US" altLang="zh-CN" sz="2800" b="1" i="1"/>
              <a:t>A</a:t>
            </a:r>
            <a:r>
              <a:rPr lang="zh-CN" altLang="en-US" sz="2800" b="1"/>
              <a:t>的</a:t>
            </a:r>
            <a:r>
              <a:rPr lang="en-US" altLang="zh-CN" sz="2800" b="1"/>
              <a:t>(</a:t>
            </a:r>
            <a:r>
              <a:rPr lang="zh-CN" altLang="en-US" sz="2800" b="1"/>
              <a:t>相对</a:t>
            </a:r>
            <a:r>
              <a:rPr lang="en-US" altLang="zh-CN" sz="2800" b="1"/>
              <a:t>)</a:t>
            </a:r>
            <a:r>
              <a:rPr lang="zh-CN" altLang="en-US" sz="2800" b="1"/>
              <a:t>变化的</a:t>
            </a:r>
            <a:r>
              <a:rPr lang="en-US" altLang="zh-CN" sz="2800" b="1" i="1">
                <a:solidFill>
                  <a:srgbClr val="FF0000"/>
                </a:solidFill>
              </a:rPr>
              <a:t>Cond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A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/>
              <a:t>倍。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9BE7939F-C7DA-4170-9614-C89EAD0AB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4813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数与病态性</a:t>
            </a:r>
          </a:p>
        </p:txBody>
      </p:sp>
      <p:sp>
        <p:nvSpPr>
          <p:cNvPr id="147461" name="Text Box 5">
            <a:extLst>
              <a:ext uri="{FF2B5EF4-FFF2-40B4-BE49-F238E27FC236}">
                <a16:creationId xmlns:a16="http://schemas.microsoft.com/office/drawing/2014/main" id="{13FDB3CB-7732-4CA5-AA54-7D4D989DA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303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/>
              <a:t>2</a:t>
            </a:r>
            <a:r>
              <a:rPr lang="zh-CN" altLang="en-US" sz="2800" b="1"/>
              <a:t>）设</a:t>
            </a:r>
            <a:r>
              <a:rPr lang="en-US" altLang="zh-CN" sz="2800" b="1" i="1"/>
              <a:t>A</a:t>
            </a:r>
            <a:r>
              <a:rPr lang="zh-CN" altLang="zh-CN" sz="2800" b="1"/>
              <a:t>有扰动 </a:t>
            </a:r>
            <a:r>
              <a:rPr lang="zh-CN" altLang="zh-CN" sz="2800" b="1">
                <a:sym typeface="Symbol" panose="05050102010706020507" pitchFamily="18" charset="2"/>
              </a:rPr>
              <a:t></a:t>
            </a:r>
            <a:r>
              <a:rPr lang="en-US" altLang="zh-CN" sz="2800" b="1" i="1">
                <a:sym typeface="Math1" pitchFamily="2" charset="2"/>
              </a:rPr>
              <a:t>A</a:t>
            </a:r>
            <a:r>
              <a:rPr lang="zh-CN" altLang="en-US" sz="2800" b="1">
                <a:sym typeface="Math1" pitchFamily="2" charset="2"/>
              </a:rPr>
              <a:t>，分析</a:t>
            </a:r>
            <a:r>
              <a:rPr lang="en-US" altLang="zh-CN" sz="2800" b="1" i="1"/>
              <a:t>x</a:t>
            </a:r>
            <a:r>
              <a:rPr lang="zh-CN" altLang="zh-CN" sz="2800" b="1"/>
              <a:t>的</a:t>
            </a:r>
            <a:r>
              <a:rPr lang="zh-CN" altLang="en-US" sz="2800" b="1"/>
              <a:t>变化</a:t>
            </a:r>
            <a:r>
              <a:rPr lang="zh-CN" altLang="zh-CN" sz="2800" b="1"/>
              <a:t> </a:t>
            </a:r>
            <a:r>
              <a:rPr lang="zh-CN" altLang="zh-CN" sz="2800" b="1">
                <a:sym typeface="Symbol" panose="05050102010706020507" pitchFamily="18" charset="2"/>
              </a:rPr>
              <a:t></a:t>
            </a:r>
            <a:r>
              <a:rPr lang="en-US" altLang="zh-CN" sz="2800" b="1" i="1">
                <a:sym typeface="Math1" pitchFamily="2" charset="2"/>
              </a:rPr>
              <a:t>x</a:t>
            </a:r>
          </a:p>
        </p:txBody>
      </p:sp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34D8AD77-6628-4D11-8770-C9AC6FED2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604838"/>
          <a:ext cx="1450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公式" r:id="rId6" imgW="444114" imgH="177646" progId="Equation.3">
                  <p:embed/>
                </p:oleObj>
              </mc:Choice>
              <mc:Fallback>
                <p:oleObj name="公式" r:id="rId6" imgW="444114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604838"/>
                        <a:ext cx="145097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>
            <a:extLst>
              <a:ext uri="{FF2B5EF4-FFF2-40B4-BE49-F238E27FC236}">
                <a16:creationId xmlns:a16="http://schemas.microsoft.com/office/drawing/2014/main" id="{4BF78DF4-778D-4E31-B8D7-DBA9EC05D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973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zh-CN" sz="2800" b="1">
                <a:solidFill>
                  <a:srgbClr val="FF0000"/>
                </a:solidFill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件数越大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(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扰动引起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变化越大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7464" name="Group 8">
            <a:extLst>
              <a:ext uri="{FF2B5EF4-FFF2-40B4-BE49-F238E27FC236}">
                <a16:creationId xmlns:a16="http://schemas.microsoft.com/office/drawing/2014/main" id="{64F7DB9D-74E9-4C1B-AAFE-3ADD076DE2E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16150"/>
            <a:ext cx="7391400" cy="1414463"/>
            <a:chOff x="576" y="1461"/>
            <a:chExt cx="4656" cy="891"/>
          </a:xfrm>
        </p:grpSpPr>
        <p:graphicFrame>
          <p:nvGraphicFramePr>
            <p:cNvPr id="41994" name="Object 9">
              <a:extLst>
                <a:ext uri="{FF2B5EF4-FFF2-40B4-BE49-F238E27FC236}">
                  <a16:creationId xmlns:a16="http://schemas.microsoft.com/office/drawing/2014/main" id="{4BFEF24D-F060-42BB-B658-10294B9EE0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461"/>
            <a:ext cx="4272" cy="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4" name="公式" r:id="rId8" imgW="1637589" imgH="355446" progId="Equation.3">
                    <p:embed/>
                  </p:oleObj>
                </mc:Choice>
                <mc:Fallback>
                  <p:oleObj name="公式" r:id="rId8" imgW="1637589" imgH="3554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61"/>
                          <a:ext cx="4272" cy="8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AutoShape 10">
              <a:extLst>
                <a:ext uri="{FF2B5EF4-FFF2-40B4-BE49-F238E27FC236}">
                  <a16:creationId xmlns:a16="http://schemas.microsoft.com/office/drawing/2014/main" id="{B12657A5-F780-42D5-B100-F3C6C28DC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728"/>
              <a:ext cx="24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47467" name="Text Box 11">
            <a:extLst>
              <a:ext uri="{FF2B5EF4-FFF2-40B4-BE49-F238E27FC236}">
                <a16:creationId xmlns:a16="http://schemas.microsoft.com/office/drawing/2014/main" id="{FAF9A72E-3212-446E-AAC8-03FFCD447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862638"/>
            <a:ext cx="4938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条件数大的矩阵是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病态矩阵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  <p:bldP spid="147461" grpId="0"/>
      <p:bldP spid="147463" grpId="0"/>
      <p:bldP spid="1474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BE6740DA-AC95-4E8D-86CB-BF346AE87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33375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例子</a:t>
            </a:r>
          </a:p>
        </p:txBody>
      </p:sp>
      <p:graphicFrame>
        <p:nvGraphicFramePr>
          <p:cNvPr id="146435" name="Object 3">
            <a:extLst>
              <a:ext uri="{FF2B5EF4-FFF2-40B4-BE49-F238E27FC236}">
                <a16:creationId xmlns:a16="http://schemas.microsoft.com/office/drawing/2014/main" id="{0A83171C-BAC2-48B9-BB54-854576D6B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417512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文档" r:id="rId4" imgW="2322349" imgH="888261" progId="Word.Document.8">
                  <p:embed/>
                </p:oleObj>
              </mc:Choice>
              <mc:Fallback>
                <p:oleObj name="文档" r:id="rId4" imgW="2322349" imgH="88826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417512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>
            <a:extLst>
              <a:ext uri="{FF2B5EF4-FFF2-40B4-BE49-F238E27FC236}">
                <a16:creationId xmlns:a16="http://schemas.microsoft.com/office/drawing/2014/main" id="{F099CBF8-5E79-41DF-827E-E37EF2FF7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65400"/>
          <a:ext cx="56959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文档" r:id="rId6" imgW="3264408" imgH="1094232" progId="Word.Document.8">
                  <p:embed/>
                </p:oleObj>
              </mc:Choice>
              <mc:Fallback>
                <p:oleObj name="文档" r:id="rId6" imgW="3264408" imgH="10942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65400"/>
                        <a:ext cx="5695950" cy="1924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>
            <a:extLst>
              <a:ext uri="{FF2B5EF4-FFF2-40B4-BE49-F238E27FC236}">
                <a16:creationId xmlns:a16="http://schemas.microsoft.com/office/drawing/2014/main" id="{0B1336A4-B271-4707-8AA5-11D175317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622800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公式" r:id="rId8" imgW="914400" imgH="228600" progId="Equation.3">
                  <p:embed/>
                </p:oleObj>
              </mc:Choice>
              <mc:Fallback>
                <p:oleObj name="公式" r:id="rId8" imgW="914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2800"/>
                        <a:ext cx="3124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>
            <a:extLst>
              <a:ext uri="{FF2B5EF4-FFF2-40B4-BE49-F238E27FC236}">
                <a16:creationId xmlns:a16="http://schemas.microsoft.com/office/drawing/2014/main" id="{B275A024-D113-4678-86AC-3F62E95C6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327400"/>
          <a:ext cx="213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公式" r:id="rId10" imgW="507780" imgH="152334" progId="Equation.3">
                  <p:embed/>
                </p:oleObj>
              </mc:Choice>
              <mc:Fallback>
                <p:oleObj name="公式" r:id="rId10" imgW="507780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27400"/>
                        <a:ext cx="2133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39" name="Group 7">
            <a:extLst>
              <a:ext uri="{FF2B5EF4-FFF2-40B4-BE49-F238E27FC236}">
                <a16:creationId xmlns:a16="http://schemas.microsoft.com/office/drawing/2014/main" id="{3B6D1313-3101-43C8-8A4E-93F07842D4B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308600"/>
            <a:ext cx="7162800" cy="620713"/>
            <a:chOff x="624" y="3264"/>
            <a:chExt cx="4512" cy="391"/>
          </a:xfrm>
        </p:grpSpPr>
        <p:graphicFrame>
          <p:nvGraphicFramePr>
            <p:cNvPr id="44047" name="Object 8">
              <a:extLst>
                <a:ext uri="{FF2B5EF4-FFF2-40B4-BE49-F238E27FC236}">
                  <a16:creationId xmlns:a16="http://schemas.microsoft.com/office/drawing/2014/main" id="{7098E241-1130-48AC-B22F-42694FF24D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264"/>
            <a:ext cx="408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7" name="公式" r:id="rId12" imgW="2628900" imgH="241300" progId="Equation.3">
                    <p:embed/>
                  </p:oleObj>
                </mc:Choice>
                <mc:Fallback>
                  <p:oleObj name="公式" r:id="rId12" imgW="26289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64"/>
                          <a:ext cx="408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8" name="AutoShape 9">
              <a:extLst>
                <a:ext uri="{FF2B5EF4-FFF2-40B4-BE49-F238E27FC236}">
                  <a16:creationId xmlns:a16="http://schemas.microsoft.com/office/drawing/2014/main" id="{50F4642E-8960-4BB4-8C56-17C2F6706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94"/>
              <a:ext cx="24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46442" name="Group 10">
            <a:extLst>
              <a:ext uri="{FF2B5EF4-FFF2-40B4-BE49-F238E27FC236}">
                <a16:creationId xmlns:a16="http://schemas.microsoft.com/office/drawing/2014/main" id="{CF95165F-8A14-495F-B70C-8B0C61016C6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965200"/>
            <a:ext cx="4038600" cy="1524000"/>
            <a:chOff x="3216" y="528"/>
            <a:chExt cx="2544" cy="960"/>
          </a:xfrm>
        </p:grpSpPr>
        <p:graphicFrame>
          <p:nvGraphicFramePr>
            <p:cNvPr id="44045" name="Object 11">
              <a:extLst>
                <a:ext uri="{FF2B5EF4-FFF2-40B4-BE49-F238E27FC236}">
                  <a16:creationId xmlns:a16="http://schemas.microsoft.com/office/drawing/2014/main" id="{C685F0A8-FCA0-4ECF-AF41-EFA034F5CE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8" y="528"/>
            <a:ext cx="2452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8" name="文档" r:id="rId14" imgW="3592068" imgH="1359408" progId="Word.Document.8">
                    <p:embed/>
                  </p:oleObj>
                </mc:Choice>
                <mc:Fallback>
                  <p:oleObj name="文档" r:id="rId14" imgW="3592068" imgH="1359408" progId="Word.Document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528"/>
                          <a:ext cx="2452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6" name="AutoShape 12">
              <a:extLst>
                <a:ext uri="{FF2B5EF4-FFF2-40B4-BE49-F238E27FC236}">
                  <a16:creationId xmlns:a16="http://schemas.microsoft.com/office/drawing/2014/main" id="{368BFC3F-4D00-4916-A68E-30DCAAE5C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81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46445" name="Group 13">
            <a:extLst>
              <a:ext uri="{FF2B5EF4-FFF2-40B4-BE49-F238E27FC236}">
                <a16:creationId xmlns:a16="http://schemas.microsoft.com/office/drawing/2014/main" id="{BBC236B8-63EA-4867-8E17-431BCCB3EFB5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622800"/>
            <a:ext cx="4730750" cy="571500"/>
            <a:chOff x="2448" y="2832"/>
            <a:chExt cx="2980" cy="360"/>
          </a:xfrm>
        </p:grpSpPr>
        <p:graphicFrame>
          <p:nvGraphicFramePr>
            <p:cNvPr id="44043" name="Object 14">
              <a:extLst>
                <a:ext uri="{FF2B5EF4-FFF2-40B4-BE49-F238E27FC236}">
                  <a16:creationId xmlns:a16="http://schemas.microsoft.com/office/drawing/2014/main" id="{704A582B-9E6C-4428-ACFB-D9301F6A0A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832"/>
            <a:ext cx="269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9" name="公式" r:id="rId16" imgW="1752600" imgH="241300" progId="Equation.3">
                    <p:embed/>
                  </p:oleObj>
                </mc:Choice>
                <mc:Fallback>
                  <p:oleObj name="公式" r:id="rId16" imgW="17526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32"/>
                          <a:ext cx="269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AutoShape 15">
              <a:extLst>
                <a:ext uri="{FF2B5EF4-FFF2-40B4-BE49-F238E27FC236}">
                  <a16:creationId xmlns:a16="http://schemas.microsoft.com/office/drawing/2014/main" id="{A61140EF-70B5-4358-A5C3-2C0413CC5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88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46448" name="Object 16">
            <a:extLst>
              <a:ext uri="{FF2B5EF4-FFF2-40B4-BE49-F238E27FC236}">
                <a16:creationId xmlns:a16="http://schemas.microsoft.com/office/drawing/2014/main" id="{7057700E-B77C-45FC-9BD0-7C7AD42F4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070600"/>
          <a:ext cx="3657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公式" r:id="rId18" imgW="1422400" imgH="228600" progId="Equation.3">
                  <p:embed/>
                </p:oleObj>
              </mc:Choice>
              <mc:Fallback>
                <p:oleObj name="公式" r:id="rId18" imgW="1422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70600"/>
                        <a:ext cx="3657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EB4865B8-8460-421F-B094-BA3F586F3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雅可比迭代</a:t>
            </a:r>
          </a:p>
        </p:txBody>
      </p:sp>
      <p:graphicFrame>
        <p:nvGraphicFramePr>
          <p:cNvPr id="145411" name="Object 3">
            <a:extLst>
              <a:ext uri="{FF2B5EF4-FFF2-40B4-BE49-F238E27FC236}">
                <a16:creationId xmlns:a16="http://schemas.microsoft.com/office/drawing/2014/main" id="{76D2DC96-CF31-4BE8-8B5F-6E2E96AAB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35050"/>
          <a:ext cx="92011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文档" r:id="rId4" imgW="3980688" imgH="1322832" progId="Word.Document.8">
                  <p:embed/>
                </p:oleObj>
              </mc:Choice>
              <mc:Fallback>
                <p:oleObj name="文档" r:id="rId4" imgW="3980688" imgH="132283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35050"/>
                        <a:ext cx="920115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>
            <a:extLst>
              <a:ext uri="{FF2B5EF4-FFF2-40B4-BE49-F238E27FC236}">
                <a16:creationId xmlns:a16="http://schemas.microsoft.com/office/drawing/2014/main" id="{89D16AFB-17CD-47CB-BF73-B60599900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3716338"/>
          <a:ext cx="6153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文档" r:id="rId6" imgW="2615184" imgH="381000" progId="Word.Document.8">
                  <p:embed/>
                </p:oleObj>
              </mc:Choice>
              <mc:Fallback>
                <p:oleObj name="文档" r:id="rId6" imgW="2615184" imgH="3810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16338"/>
                        <a:ext cx="61531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>
            <a:extLst>
              <a:ext uri="{FF2B5EF4-FFF2-40B4-BE49-F238E27FC236}">
                <a16:creationId xmlns:a16="http://schemas.microsoft.com/office/drawing/2014/main" id="{1D608242-A0E8-4D77-A782-840573B8F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45088"/>
          <a:ext cx="2917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公式" r:id="rId8" imgW="1206500" imgH="482600" progId="Equation.3">
                  <p:embed/>
                </p:oleObj>
              </mc:Choice>
              <mc:Fallback>
                <p:oleObj name="公式" r:id="rId8" imgW="12065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45088"/>
                        <a:ext cx="29178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>
            <a:extLst>
              <a:ext uri="{FF2B5EF4-FFF2-40B4-BE49-F238E27FC236}">
                <a16:creationId xmlns:a16="http://schemas.microsoft.com/office/drawing/2014/main" id="{D7E7B63A-6C6E-46B5-B0C1-B5C5A6293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754688"/>
          <a:ext cx="4905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公式" r:id="rId10" imgW="1955800" imgH="228600" progId="Equation.3">
                  <p:embed/>
                </p:oleObj>
              </mc:Choice>
              <mc:Fallback>
                <p:oleObj name="公式" r:id="rId10" imgW="1955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54688"/>
                        <a:ext cx="4905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15" name="Group 7">
            <a:extLst>
              <a:ext uri="{FF2B5EF4-FFF2-40B4-BE49-F238E27FC236}">
                <a16:creationId xmlns:a16="http://schemas.microsoft.com/office/drawing/2014/main" id="{15D3F3F0-D5CA-40EF-9EA3-2AD8B6812F60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5145088"/>
            <a:ext cx="2020888" cy="533400"/>
            <a:chOff x="3600" y="3216"/>
            <a:chExt cx="1273" cy="336"/>
          </a:xfrm>
        </p:grpSpPr>
        <p:sp>
          <p:nvSpPr>
            <p:cNvPr id="46095" name="AutoShape 8">
              <a:extLst>
                <a:ext uri="{FF2B5EF4-FFF2-40B4-BE49-F238E27FC236}">
                  <a16:creationId xmlns:a16="http://schemas.microsoft.com/office/drawing/2014/main" id="{958008D6-3969-40BF-979A-4C64B884C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216"/>
              <a:ext cx="306" cy="336"/>
            </a:xfrm>
            <a:prstGeom prst="downArrow">
              <a:avLst>
                <a:gd name="adj1" fmla="val 50000"/>
                <a:gd name="adj2" fmla="val 2745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6096" name="Text Box 9">
              <a:extLst>
                <a:ext uri="{FF2B5EF4-FFF2-40B4-BE49-F238E27FC236}">
                  <a16:creationId xmlns:a16="http://schemas.microsoft.com/office/drawing/2014/main" id="{7707F34F-1B6E-412C-9752-E920A35A2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1" y="3292"/>
              <a:ext cx="7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</a:rPr>
                <a:t>迭代格式</a:t>
              </a:r>
            </a:p>
          </p:txBody>
        </p:sp>
      </p:grpSp>
      <p:graphicFrame>
        <p:nvGraphicFramePr>
          <p:cNvPr id="145418" name="Object 10">
            <a:extLst>
              <a:ext uri="{FF2B5EF4-FFF2-40B4-BE49-F238E27FC236}">
                <a16:creationId xmlns:a16="http://schemas.microsoft.com/office/drawing/2014/main" id="{9B239B7A-AC40-4ECF-ADFF-18CFCF47C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773488"/>
          <a:ext cx="114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公式" r:id="rId12" imgW="444114" imgH="177646" progId="Equation.3">
                  <p:embed/>
                </p:oleObj>
              </mc:Choice>
              <mc:Fallback>
                <p:oleObj name="公式" r:id="rId12" imgW="444114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73488"/>
                        <a:ext cx="1143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19" name="Group 11">
            <a:extLst>
              <a:ext uri="{FF2B5EF4-FFF2-40B4-BE49-F238E27FC236}">
                <a16:creationId xmlns:a16="http://schemas.microsoft.com/office/drawing/2014/main" id="{0D7B1772-7654-4712-B657-CFDCE8C6D5A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33900"/>
            <a:ext cx="3429000" cy="534988"/>
            <a:chOff x="336" y="2831"/>
            <a:chExt cx="2160" cy="337"/>
          </a:xfrm>
        </p:grpSpPr>
        <p:graphicFrame>
          <p:nvGraphicFramePr>
            <p:cNvPr id="46093" name="Object 12">
              <a:extLst>
                <a:ext uri="{FF2B5EF4-FFF2-40B4-BE49-F238E27FC236}">
                  <a16:creationId xmlns:a16="http://schemas.microsoft.com/office/drawing/2014/main" id="{7D486AC5-A10C-4991-9A5B-0E368AD9F1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831"/>
            <a:ext cx="187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6" name="公式" r:id="rId14" imgW="1117115" imgH="203112" progId="Equation.3">
                    <p:embed/>
                  </p:oleObj>
                </mc:Choice>
                <mc:Fallback>
                  <p:oleObj name="公式" r:id="rId14" imgW="1117115" imgH="20311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1"/>
                          <a:ext cx="187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AutoShape 13">
              <a:extLst>
                <a:ext uri="{FF2B5EF4-FFF2-40B4-BE49-F238E27FC236}">
                  <a16:creationId xmlns:a16="http://schemas.microsoft.com/office/drawing/2014/main" id="{34900C8C-7A9C-4DE2-9AC0-DDA9FABCA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32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45422" name="Group 14">
            <a:extLst>
              <a:ext uri="{FF2B5EF4-FFF2-40B4-BE49-F238E27FC236}">
                <a16:creationId xmlns:a16="http://schemas.microsoft.com/office/drawing/2014/main" id="{449C3FBB-71EB-467B-AF46-EAA0E784F246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454525"/>
            <a:ext cx="4419600" cy="614363"/>
            <a:chOff x="2640" y="2736"/>
            <a:chExt cx="2784" cy="387"/>
          </a:xfrm>
        </p:grpSpPr>
        <p:graphicFrame>
          <p:nvGraphicFramePr>
            <p:cNvPr id="46091" name="Object 15">
              <a:extLst>
                <a:ext uri="{FF2B5EF4-FFF2-40B4-BE49-F238E27FC236}">
                  <a16:creationId xmlns:a16="http://schemas.microsoft.com/office/drawing/2014/main" id="{71E425F1-61DB-47CC-A166-BA18B85ED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736"/>
            <a:ext cx="249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7" name="公式" r:id="rId16" imgW="1473200" imgH="228600" progId="Equation.3">
                    <p:embed/>
                  </p:oleObj>
                </mc:Choice>
                <mc:Fallback>
                  <p:oleObj name="公式" r:id="rId16" imgW="14732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736"/>
                          <a:ext cx="2496" cy="3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2" name="AutoShape 16">
              <a:extLst>
                <a:ext uri="{FF2B5EF4-FFF2-40B4-BE49-F238E27FC236}">
                  <a16:creationId xmlns:a16="http://schemas.microsoft.com/office/drawing/2014/main" id="{F1BB14C9-7253-48B6-AB1A-6D5318B18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784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D17FA4A7-75F2-482B-9B8B-38DE13D8D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塞德尔迭代</a:t>
            </a:r>
          </a:p>
        </p:txBody>
      </p:sp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6CCADF1D-06AB-4A37-8EB3-EE6BC6486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530725"/>
          <a:ext cx="75438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文档" r:id="rId4" imgW="6050280" imgH="1362456" progId="Word.Document.8">
                  <p:embed/>
                </p:oleObj>
              </mc:Choice>
              <mc:Fallback>
                <p:oleObj name="文档" r:id="rId4" imgW="6050280" imgH="13624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30725"/>
                        <a:ext cx="75438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88" name="Group 4">
            <a:extLst>
              <a:ext uri="{FF2B5EF4-FFF2-40B4-BE49-F238E27FC236}">
                <a16:creationId xmlns:a16="http://schemas.microsoft.com/office/drawing/2014/main" id="{7C30BB8A-9E1F-41A3-885B-BCC9A622CB9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196975"/>
            <a:ext cx="6592887" cy="519113"/>
            <a:chOff x="695" y="672"/>
            <a:chExt cx="4153" cy="327"/>
          </a:xfrm>
        </p:grpSpPr>
        <p:sp>
          <p:nvSpPr>
            <p:cNvPr id="48145" name="Text Box 5">
              <a:extLst>
                <a:ext uri="{FF2B5EF4-FFF2-40B4-BE49-F238E27FC236}">
                  <a16:creationId xmlns:a16="http://schemas.microsoft.com/office/drawing/2014/main" id="{31F62971-B271-4F75-A7AB-53CDF6AF3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5" y="672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Jacobi</a:t>
              </a:r>
              <a:r>
                <a:rPr lang="zh-CN" altLang="zh-CN" sz="2800" b="1">
                  <a:solidFill>
                    <a:srgbClr val="FF0000"/>
                  </a:solidFill>
                </a:rPr>
                <a:t>迭代公式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48146" name="Object 6">
              <a:extLst>
                <a:ext uri="{FF2B5EF4-FFF2-40B4-BE49-F238E27FC236}">
                  <a16:creationId xmlns:a16="http://schemas.microsoft.com/office/drawing/2014/main" id="{31379F35-D8D9-4C0C-AE92-6451D5D45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672"/>
            <a:ext cx="244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8" name="公式" r:id="rId6" imgW="3276600" imgH="381000" progId="Equation.3">
                    <p:embed/>
                  </p:oleObj>
                </mc:Choice>
                <mc:Fallback>
                  <p:oleObj name="公式" r:id="rId6" imgW="3276600" imgH="381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672"/>
                          <a:ext cx="244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391" name="Group 7">
            <a:extLst>
              <a:ext uri="{FF2B5EF4-FFF2-40B4-BE49-F238E27FC236}">
                <a16:creationId xmlns:a16="http://schemas.microsoft.com/office/drawing/2014/main" id="{1A47D91C-96BE-4226-B7EF-C3536184B3A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763963"/>
            <a:ext cx="7961312" cy="538162"/>
            <a:chOff x="240" y="2205"/>
            <a:chExt cx="5015" cy="339"/>
          </a:xfrm>
        </p:grpSpPr>
        <p:graphicFrame>
          <p:nvGraphicFramePr>
            <p:cNvPr id="48143" name="Object 8">
              <a:extLst>
                <a:ext uri="{FF2B5EF4-FFF2-40B4-BE49-F238E27FC236}">
                  <a16:creationId xmlns:a16="http://schemas.microsoft.com/office/drawing/2014/main" id="{0F04FB9D-8293-4034-909A-EA7C4BF66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205"/>
            <a:ext cx="256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9" name="公式" r:id="rId8" imgW="3492500" imgH="381000" progId="Equation.3">
                    <p:embed/>
                  </p:oleObj>
                </mc:Choice>
                <mc:Fallback>
                  <p:oleObj name="公式" r:id="rId8" imgW="3492500" imgH="381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205"/>
                          <a:ext cx="256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4" name="Text Box 9">
              <a:extLst>
                <a:ext uri="{FF2B5EF4-FFF2-40B4-BE49-F238E27FC236}">
                  <a16:creationId xmlns:a16="http://schemas.microsoft.com/office/drawing/2014/main" id="{40C50A2E-6240-47CE-A2D9-D4D8D3AB9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208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Gauss-Seideil</a:t>
              </a:r>
              <a:r>
                <a:rPr lang="zh-CN" altLang="zh-CN" sz="2800" b="1">
                  <a:solidFill>
                    <a:srgbClr val="FF0000"/>
                  </a:solidFill>
                </a:rPr>
                <a:t>迭代公式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DB5BCC84-73DD-403C-9EC6-DC8A5312D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857375"/>
          <a:ext cx="35814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公式" r:id="rId10" imgW="1954951" imgH="774364" progId="Equation.3">
                  <p:embed/>
                </p:oleObj>
              </mc:Choice>
              <mc:Fallback>
                <p:oleObj name="公式" r:id="rId10" imgW="1954951" imgH="77436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57375"/>
                        <a:ext cx="35814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95" name="Group 11">
            <a:extLst>
              <a:ext uri="{FF2B5EF4-FFF2-40B4-BE49-F238E27FC236}">
                <a16:creationId xmlns:a16="http://schemas.microsoft.com/office/drawing/2014/main" id="{B204FA4F-532F-46AD-BD06-F7DA9C234E6C}"/>
              </a:ext>
            </a:extLst>
          </p:cNvPr>
          <p:cNvGrpSpPr>
            <a:grpSpLocks/>
          </p:cNvGrpSpPr>
          <p:nvPr/>
        </p:nvGrpSpPr>
        <p:grpSpPr bwMode="auto">
          <a:xfrm>
            <a:off x="4006850" y="2292350"/>
            <a:ext cx="793750" cy="942975"/>
            <a:chOff x="2524" y="1278"/>
            <a:chExt cx="500" cy="594"/>
          </a:xfrm>
        </p:grpSpPr>
        <p:sp>
          <p:nvSpPr>
            <p:cNvPr id="48141" name="AutoShape 12">
              <a:extLst>
                <a:ext uri="{FF2B5EF4-FFF2-40B4-BE49-F238E27FC236}">
                  <a16:creationId xmlns:a16="http://schemas.microsoft.com/office/drawing/2014/main" id="{DC5C3850-8720-428D-9802-07A790890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278"/>
              <a:ext cx="384" cy="258"/>
            </a:xfrm>
            <a:prstGeom prst="rightArrow">
              <a:avLst>
                <a:gd name="adj1" fmla="val 50000"/>
                <a:gd name="adj2" fmla="val 37209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8142" name="Text Box 13">
              <a:extLst>
                <a:ext uri="{FF2B5EF4-FFF2-40B4-BE49-F238E27FC236}">
                  <a16:creationId xmlns:a16="http://schemas.microsoft.com/office/drawing/2014/main" id="{36670486-5C41-43D3-B247-4A90CF618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584"/>
              <a:ext cx="500" cy="28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/>
                <a:t>改进</a:t>
              </a:r>
            </a:p>
          </p:txBody>
        </p:sp>
      </p:grpSp>
      <p:grpSp>
        <p:nvGrpSpPr>
          <p:cNvPr id="144398" name="Group 14">
            <a:extLst>
              <a:ext uri="{FF2B5EF4-FFF2-40B4-BE49-F238E27FC236}">
                <a16:creationId xmlns:a16="http://schemas.microsoft.com/office/drawing/2014/main" id="{61871A71-38F2-4611-82D6-77F72E1B2D6D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939925"/>
            <a:ext cx="3984625" cy="1627188"/>
            <a:chOff x="3168" y="1056"/>
            <a:chExt cx="2510" cy="1025"/>
          </a:xfrm>
        </p:grpSpPr>
        <p:sp>
          <p:nvSpPr>
            <p:cNvPr id="48137" name="Text Box 15">
              <a:extLst>
                <a:ext uri="{FF2B5EF4-FFF2-40B4-BE49-F238E27FC236}">
                  <a16:creationId xmlns:a16="http://schemas.microsoft.com/office/drawing/2014/main" id="{C5D8BCB4-2000-487C-918E-9A59C4E9E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39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    </a:t>
              </a:r>
            </a:p>
          </p:txBody>
        </p:sp>
        <p:sp>
          <p:nvSpPr>
            <p:cNvPr id="48138" name="Text Box 16">
              <a:extLst>
                <a:ext uri="{FF2B5EF4-FFF2-40B4-BE49-F238E27FC236}">
                  <a16:creationId xmlns:a16="http://schemas.microsoft.com/office/drawing/2014/main" id="{B071BAA4-CFDD-4BC2-9548-E85E267C6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    </a:t>
              </a:r>
            </a:p>
          </p:txBody>
        </p:sp>
        <p:sp>
          <p:nvSpPr>
            <p:cNvPr id="48139" name="Text Box 17">
              <a:extLst>
                <a:ext uri="{FF2B5EF4-FFF2-40B4-BE49-F238E27FC236}">
                  <a16:creationId xmlns:a16="http://schemas.microsoft.com/office/drawing/2014/main" id="{C252AF23-E6C0-4107-BC23-C8797FEFC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7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    </a:t>
              </a:r>
            </a:p>
          </p:txBody>
        </p:sp>
        <p:graphicFrame>
          <p:nvGraphicFramePr>
            <p:cNvPr id="48140" name="Object 18">
              <a:extLst>
                <a:ext uri="{FF2B5EF4-FFF2-40B4-BE49-F238E27FC236}">
                  <a16:creationId xmlns:a16="http://schemas.microsoft.com/office/drawing/2014/main" id="{756B8132-F9D2-40C5-886C-2227F0AC9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056"/>
            <a:ext cx="2510" cy="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1" name="公式" r:id="rId12" imgW="2120900" imgH="774700" progId="Equation.3">
                    <p:embed/>
                  </p:oleObj>
                </mc:Choice>
                <mc:Fallback>
                  <p:oleObj name="公式" r:id="rId12" imgW="2120900" imgH="774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2510" cy="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78F150ED-A1B2-40D3-9937-43C78FDA7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88913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的收敛性</a:t>
            </a:r>
          </a:p>
        </p:txBody>
      </p:sp>
      <p:graphicFrame>
        <p:nvGraphicFramePr>
          <p:cNvPr id="159747" name="Object 3">
            <a:extLst>
              <a:ext uri="{FF2B5EF4-FFF2-40B4-BE49-F238E27FC236}">
                <a16:creationId xmlns:a16="http://schemas.microsoft.com/office/drawing/2014/main" id="{1DD968E5-020B-40D5-ABAC-FCDE906BF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819400"/>
          <a:ext cx="632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文档" r:id="rId4" imgW="5253228" imgH="445008" progId="Word.Document.8">
                  <p:embed/>
                </p:oleObj>
              </mc:Choice>
              <mc:Fallback>
                <p:oleObj name="文档" r:id="rId4" imgW="5253228" imgH="44500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632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48" name="Group 4">
            <a:extLst>
              <a:ext uri="{FF2B5EF4-FFF2-40B4-BE49-F238E27FC236}">
                <a16:creationId xmlns:a16="http://schemas.microsoft.com/office/drawing/2014/main" id="{DBD2FD37-3126-4C34-BAA5-3A018563376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836613"/>
            <a:ext cx="5562600" cy="576262"/>
            <a:chOff x="336" y="624"/>
            <a:chExt cx="3504" cy="363"/>
          </a:xfrm>
        </p:grpSpPr>
        <p:graphicFrame>
          <p:nvGraphicFramePr>
            <p:cNvPr id="50198" name="Object 5">
              <a:extLst>
                <a:ext uri="{FF2B5EF4-FFF2-40B4-BE49-F238E27FC236}">
                  <a16:creationId xmlns:a16="http://schemas.microsoft.com/office/drawing/2014/main" id="{105EDF43-11EB-4568-AEA7-CBE6E92E9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624"/>
            <a:ext cx="18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5" name="公式" r:id="rId6" imgW="1155700" imgH="228600" progId="Equation.3">
                    <p:embed/>
                  </p:oleObj>
                </mc:Choice>
                <mc:Fallback>
                  <p:oleObj name="公式" r:id="rId6" imgW="11557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624"/>
                          <a:ext cx="18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9" name="Rectangle 6">
              <a:extLst>
                <a:ext uri="{FF2B5EF4-FFF2-40B4-BE49-F238E27FC236}">
                  <a16:creationId xmlns:a16="http://schemas.microsoft.com/office/drawing/2014/main" id="{38F5167D-82CA-41B8-B58F-211DF3192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24"/>
              <a:ext cx="1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Jacobi</a:t>
              </a:r>
              <a:r>
                <a:rPr lang="zh-CN" altLang="zh-CN" sz="2800" b="1">
                  <a:solidFill>
                    <a:srgbClr val="FF0000"/>
                  </a:solidFill>
                </a:rPr>
                <a:t>迭代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59751" name="Group 7">
            <a:extLst>
              <a:ext uri="{FF2B5EF4-FFF2-40B4-BE49-F238E27FC236}">
                <a16:creationId xmlns:a16="http://schemas.microsoft.com/office/drawing/2014/main" id="{DE414161-2AB9-4B70-9DB5-9F5B3C6DB5F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5791200" cy="563563"/>
            <a:chOff x="144" y="1152"/>
            <a:chExt cx="3648" cy="355"/>
          </a:xfrm>
        </p:grpSpPr>
        <p:graphicFrame>
          <p:nvGraphicFramePr>
            <p:cNvPr id="50196" name="Object 8">
              <a:extLst>
                <a:ext uri="{FF2B5EF4-FFF2-40B4-BE49-F238E27FC236}">
                  <a16:creationId xmlns:a16="http://schemas.microsoft.com/office/drawing/2014/main" id="{4547A568-17F6-49EE-8B22-3665940612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152"/>
            <a:ext cx="177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6" name="公式" r:id="rId8" imgW="1143000" imgH="228600" progId="Equation.3">
                    <p:embed/>
                  </p:oleObj>
                </mc:Choice>
                <mc:Fallback>
                  <p:oleObj name="公式" r:id="rId8" imgW="11430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152"/>
                          <a:ext cx="177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Rectangle 9">
              <a:extLst>
                <a:ext uri="{FF2B5EF4-FFF2-40B4-BE49-F238E27FC236}">
                  <a16:creationId xmlns:a16="http://schemas.microsoft.com/office/drawing/2014/main" id="{61DD2A58-53B7-46BB-9C9E-8FCE26B8D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61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Gauss-Seideil</a:t>
              </a:r>
              <a:r>
                <a:rPr lang="zh-CN" altLang="zh-CN" sz="2800" b="1">
                  <a:solidFill>
                    <a:srgbClr val="FF0000"/>
                  </a:solidFill>
                </a:rPr>
                <a:t>迭代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59754" name="Object 10">
            <a:extLst>
              <a:ext uri="{FF2B5EF4-FFF2-40B4-BE49-F238E27FC236}">
                <a16:creationId xmlns:a16="http://schemas.microsoft.com/office/drawing/2014/main" id="{83F43ECB-AA01-4513-9C81-4BF80EFAB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3340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7" name="公式" r:id="rId10" imgW="1016000" imgH="482600" progId="Equation.3">
                  <p:embed/>
                </p:oleObj>
              </mc:Choice>
              <mc:Fallback>
                <p:oleObj name="公式" r:id="rId10" imgW="10160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3400"/>
                        <a:ext cx="2057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>
            <a:extLst>
              <a:ext uri="{FF2B5EF4-FFF2-40B4-BE49-F238E27FC236}">
                <a16:creationId xmlns:a16="http://schemas.microsoft.com/office/drawing/2014/main" id="{9A00DFA8-24D7-4463-A1B8-89CE99B5F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524000"/>
          <a:ext cx="1981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8" name="公式" r:id="rId12" imgW="1028254" imgH="482391" progId="Equation.3">
                  <p:embed/>
                </p:oleObj>
              </mc:Choice>
              <mc:Fallback>
                <p:oleObj name="公式" r:id="rId12" imgW="1028254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524000"/>
                        <a:ext cx="19812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56" name="Group 12">
            <a:extLst>
              <a:ext uri="{FF2B5EF4-FFF2-40B4-BE49-F238E27FC236}">
                <a16:creationId xmlns:a16="http://schemas.microsoft.com/office/drawing/2014/main" id="{A7AB6C03-1C31-4677-9F03-15B393B7B50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09800"/>
            <a:ext cx="5424488" cy="536575"/>
            <a:chOff x="336" y="1632"/>
            <a:chExt cx="3239" cy="338"/>
          </a:xfrm>
        </p:grpSpPr>
        <p:graphicFrame>
          <p:nvGraphicFramePr>
            <p:cNvPr id="50194" name="Object 13">
              <a:extLst>
                <a:ext uri="{FF2B5EF4-FFF2-40B4-BE49-F238E27FC236}">
                  <a16:creationId xmlns:a16="http://schemas.microsoft.com/office/drawing/2014/main" id="{1277D6BB-B04C-4393-BF75-96BC9E005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632"/>
            <a:ext cx="15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9" name="公式" r:id="rId14" imgW="1054100" imgH="228600" progId="Equation.3">
                    <p:embed/>
                  </p:oleObj>
                </mc:Choice>
                <mc:Fallback>
                  <p:oleObj name="公式" r:id="rId14" imgW="10541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32"/>
                          <a:ext cx="15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Text Box 14">
              <a:extLst>
                <a:ext uri="{FF2B5EF4-FFF2-40B4-BE49-F238E27FC236}">
                  <a16:creationId xmlns:a16="http://schemas.microsoft.com/office/drawing/2014/main" id="{1042E0FD-8C86-453C-AE91-6B7ABAB8C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4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b="1"/>
                <a:t>一般迭代形式</a:t>
              </a:r>
            </a:p>
          </p:txBody>
        </p:sp>
      </p:grpSp>
      <p:graphicFrame>
        <p:nvGraphicFramePr>
          <p:cNvPr id="159759" name="Object 15">
            <a:extLst>
              <a:ext uri="{FF2B5EF4-FFF2-40B4-BE49-F238E27FC236}">
                <a16:creationId xmlns:a16="http://schemas.microsoft.com/office/drawing/2014/main" id="{942732F7-9D34-4D17-BB06-E174EB490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429000"/>
          <a:ext cx="5588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name="公式" r:id="rId16" imgW="2413000" imgH="228600" progId="Equation.3">
                  <p:embed/>
                </p:oleObj>
              </mc:Choice>
              <mc:Fallback>
                <p:oleObj name="公式" r:id="rId16" imgW="24130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5588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0" name="Object 16">
            <a:extLst>
              <a:ext uri="{FF2B5EF4-FFF2-40B4-BE49-F238E27FC236}">
                <a16:creationId xmlns:a16="http://schemas.microsoft.com/office/drawing/2014/main" id="{EC47B6A3-7552-4BBB-A2BF-99BA684D8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4038600"/>
          <a:ext cx="6518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Equation" r:id="rId18" imgW="2540000" imgH="228600" progId="Equation.DSMT4">
                  <p:embed/>
                </p:oleObj>
              </mc:Choice>
              <mc:Fallback>
                <p:oleObj name="Equation" r:id="rId18" imgW="2540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038600"/>
                        <a:ext cx="6518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1" name="Object 17">
            <a:extLst>
              <a:ext uri="{FF2B5EF4-FFF2-40B4-BE49-F238E27FC236}">
                <a16:creationId xmlns:a16="http://schemas.microsoft.com/office/drawing/2014/main" id="{287EB720-B955-4DA3-AD1F-CC011791C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公式" r:id="rId20" imgW="1016000" imgH="228600" progId="Equation.3">
                  <p:embed/>
                </p:oleObj>
              </mc:Choice>
              <mc:Fallback>
                <p:oleObj name="公式" r:id="rId20" imgW="10160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2" name="Object 18">
            <a:extLst>
              <a:ext uri="{FF2B5EF4-FFF2-40B4-BE49-F238E27FC236}">
                <a16:creationId xmlns:a16="http://schemas.microsoft.com/office/drawing/2014/main" id="{5ACBF205-3690-40E9-9DEC-2D9E1B205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800600"/>
          <a:ext cx="5105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文档" r:id="rId22" imgW="4230624" imgH="362712" progId="Word.Document.8">
                  <p:embed/>
                </p:oleObj>
              </mc:Choice>
              <mc:Fallback>
                <p:oleObj name="文档" r:id="rId22" imgW="4230624" imgH="362712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5105400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3" name="Object 19">
            <a:extLst>
              <a:ext uri="{FF2B5EF4-FFF2-40B4-BE49-F238E27FC236}">
                <a16:creationId xmlns:a16="http://schemas.microsoft.com/office/drawing/2014/main" id="{BDAC394D-51AF-430E-83CA-C5C1112A2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448300"/>
          <a:ext cx="38862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公式" r:id="rId24" imgW="1688367" imgH="533169" progId="Equation.3">
                  <p:embed/>
                </p:oleObj>
              </mc:Choice>
              <mc:Fallback>
                <p:oleObj name="公式" r:id="rId24" imgW="1688367" imgH="5331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48300"/>
                        <a:ext cx="38862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64" name="Group 20">
            <a:extLst>
              <a:ext uri="{FF2B5EF4-FFF2-40B4-BE49-F238E27FC236}">
                <a16:creationId xmlns:a16="http://schemas.microsoft.com/office/drawing/2014/main" id="{CE38DD0E-32B0-4188-BE4E-A95F6BE03FA6}"/>
              </a:ext>
            </a:extLst>
          </p:cNvPr>
          <p:cNvGrpSpPr>
            <a:grpSpLocks/>
          </p:cNvGrpSpPr>
          <p:nvPr/>
        </p:nvGrpSpPr>
        <p:grpSpPr bwMode="auto">
          <a:xfrm>
            <a:off x="6061075" y="5410200"/>
            <a:ext cx="1482725" cy="915988"/>
            <a:chOff x="3818" y="3408"/>
            <a:chExt cx="934" cy="577"/>
          </a:xfrm>
        </p:grpSpPr>
        <p:graphicFrame>
          <p:nvGraphicFramePr>
            <p:cNvPr id="50192" name="Object 21">
              <a:extLst>
                <a:ext uri="{FF2B5EF4-FFF2-40B4-BE49-F238E27FC236}">
                  <a16:creationId xmlns:a16="http://schemas.microsoft.com/office/drawing/2014/main" id="{902BD8D7-F6A6-454D-B62A-E59E56F08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8" y="3648"/>
            <a:ext cx="93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5" name="公式" r:id="rId26" imgW="558558" imgH="203112" progId="Equation.3">
                    <p:embed/>
                  </p:oleObj>
                </mc:Choice>
                <mc:Fallback>
                  <p:oleObj name="公式" r:id="rId26" imgW="558558" imgH="20311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3648"/>
                          <a:ext cx="934" cy="3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3" name="AutoShape 22">
              <a:extLst>
                <a:ext uri="{FF2B5EF4-FFF2-40B4-BE49-F238E27FC236}">
                  <a16:creationId xmlns:a16="http://schemas.microsoft.com/office/drawing/2014/main" id="{0662337E-D39C-43CF-9E3B-E331A75F5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08"/>
              <a:ext cx="306" cy="144"/>
            </a:xfrm>
            <a:prstGeom prst="upDown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59767" name="Text Box 23">
            <a:extLst>
              <a:ext uri="{FF2B5EF4-FFF2-40B4-BE49-F238E27FC236}">
                <a16:creationId xmlns:a16="http://schemas.microsoft.com/office/drawing/2014/main" id="{9874EF26-0E2B-47AB-84C6-EF3733207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8527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相容性）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>
            <a:extLst>
              <a:ext uri="{FF2B5EF4-FFF2-40B4-BE49-F238E27FC236}">
                <a16:creationId xmlns:a16="http://schemas.microsoft.com/office/drawing/2014/main" id="{3C2871EE-29E8-469E-941F-A75A2847B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276600"/>
          <a:ext cx="7372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Document" r:id="rId4" imgW="5684520" imgH="457200" progId="Word.Document.8">
                  <p:embed/>
                </p:oleObj>
              </mc:Choice>
              <mc:Fallback>
                <p:oleObj name="Document" r:id="rId4" imgW="5684520" imgH="457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372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>
            <a:extLst>
              <a:ext uri="{FF2B5EF4-FFF2-40B4-BE49-F238E27FC236}">
                <a16:creationId xmlns:a16="http://schemas.microsoft.com/office/drawing/2014/main" id="{AA079680-C19D-4020-969F-E6209CFE2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8600"/>
            <a:ext cx="378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的收敛性</a:t>
            </a:r>
          </a:p>
        </p:txBody>
      </p:sp>
      <p:grpSp>
        <p:nvGrpSpPr>
          <p:cNvPr id="161796" name="Group 4">
            <a:extLst>
              <a:ext uri="{FF2B5EF4-FFF2-40B4-BE49-F238E27FC236}">
                <a16:creationId xmlns:a16="http://schemas.microsoft.com/office/drawing/2014/main" id="{ED76E30E-5AE8-4A3B-B617-D5F1095A80A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883275"/>
            <a:ext cx="8397875" cy="485775"/>
            <a:chOff x="257" y="1134"/>
            <a:chExt cx="4927" cy="306"/>
          </a:xfrm>
        </p:grpSpPr>
        <p:graphicFrame>
          <p:nvGraphicFramePr>
            <p:cNvPr id="52235" name="Object 5">
              <a:extLst>
                <a:ext uri="{FF2B5EF4-FFF2-40B4-BE49-F238E27FC236}">
                  <a16:creationId xmlns:a16="http://schemas.microsoft.com/office/drawing/2014/main" id="{D749DB7B-A089-4669-A60C-CC6A7F6C9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" y="1134"/>
            <a:ext cx="223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2" name="公式" r:id="rId6" imgW="1651000" imgH="215900" progId="Equation.3">
                    <p:embed/>
                  </p:oleObj>
                </mc:Choice>
                <mc:Fallback>
                  <p:oleObj name="公式" r:id="rId6" imgW="1651000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1134"/>
                          <a:ext cx="223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Text Box 6">
              <a:extLst>
                <a:ext uri="{FF2B5EF4-FFF2-40B4-BE49-F238E27FC236}">
                  <a16:creationId xmlns:a16="http://schemas.microsoft.com/office/drawing/2014/main" id="{DD4CE2D0-5B44-4619-8461-2CEDCCB11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8" y="1152"/>
              <a:ext cx="2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 b="1"/>
                <a:t>其中</a:t>
              </a:r>
              <a:r>
                <a:rPr lang="en-US" altLang="zh-CN" sz="1800" b="1"/>
                <a:t>||B||</a:t>
              </a:r>
              <a:r>
                <a:rPr lang="zh-CN" altLang="zh-CN" sz="1800" b="1"/>
                <a:t>是任何一种矩阵范数</a:t>
              </a:r>
              <a:endParaRPr lang="zh-CN" altLang="en-US" sz="1800" b="1"/>
            </a:p>
          </p:txBody>
        </p:sp>
      </p:grpSp>
      <p:graphicFrame>
        <p:nvGraphicFramePr>
          <p:cNvPr id="161799" name="Object 7">
            <a:extLst>
              <a:ext uri="{FF2B5EF4-FFF2-40B4-BE49-F238E27FC236}">
                <a16:creationId xmlns:a16="http://schemas.microsoft.com/office/drawing/2014/main" id="{854B0870-72C2-4F66-8D72-69F1F1A1E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914400"/>
          <a:ext cx="6518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8" imgW="2540000" imgH="228600" progId="Equation.DSMT4">
                  <p:embed/>
                </p:oleObj>
              </mc:Choice>
              <mc:Fallback>
                <p:oleObj name="Equation" r:id="rId8" imgW="254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914400"/>
                        <a:ext cx="6518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>
            <a:extLst>
              <a:ext uri="{FF2B5EF4-FFF2-40B4-BE49-F238E27FC236}">
                <a16:creationId xmlns:a16="http://schemas.microsoft.com/office/drawing/2014/main" id="{45137C31-88DF-49AF-9D8E-DF7431626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1614488"/>
          <a:ext cx="77343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10" imgW="3403600" imgH="685800" progId="Equation.DSMT4">
                  <p:embed/>
                </p:oleObj>
              </mc:Choice>
              <mc:Fallback>
                <p:oleObj name="Equation" r:id="rId10" imgW="3403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614488"/>
                        <a:ext cx="773430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01" name="Group 9">
            <a:extLst>
              <a:ext uri="{FF2B5EF4-FFF2-40B4-BE49-F238E27FC236}">
                <a16:creationId xmlns:a16="http://schemas.microsoft.com/office/drawing/2014/main" id="{3C4AAB2B-ADB2-4DCA-B611-54096EBDA62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962400"/>
            <a:ext cx="7689850" cy="609600"/>
            <a:chOff x="432" y="2544"/>
            <a:chExt cx="4844" cy="384"/>
          </a:xfrm>
        </p:grpSpPr>
        <p:graphicFrame>
          <p:nvGraphicFramePr>
            <p:cNvPr id="52233" name="Object 10">
              <a:extLst>
                <a:ext uri="{FF2B5EF4-FFF2-40B4-BE49-F238E27FC236}">
                  <a16:creationId xmlns:a16="http://schemas.microsoft.com/office/drawing/2014/main" id="{A0B8038E-6B3D-4021-887E-63F53C78AC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544"/>
            <a:ext cx="321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5" name="公式" r:id="rId12" imgW="2171700" imgH="228600" progId="Equation.3">
                    <p:embed/>
                  </p:oleObj>
                </mc:Choice>
                <mc:Fallback>
                  <p:oleObj name="公式" r:id="rId12" imgW="21717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44"/>
                          <a:ext cx="321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1">
              <a:extLst>
                <a:ext uri="{FF2B5EF4-FFF2-40B4-BE49-F238E27FC236}">
                  <a16:creationId xmlns:a16="http://schemas.microsoft.com/office/drawing/2014/main" id="{CB142B7C-B604-4E64-B02B-0F0962CCFF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544"/>
            <a:ext cx="15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6" name="公式" r:id="rId14" imgW="990170" imgH="253890" progId="Equation.3">
                    <p:embed/>
                  </p:oleObj>
                </mc:Choice>
                <mc:Fallback>
                  <p:oleObj name="公式" r:id="rId14" imgW="990170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15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04" name="Object 12">
            <a:extLst>
              <a:ext uri="{FF2B5EF4-FFF2-40B4-BE49-F238E27FC236}">
                <a16:creationId xmlns:a16="http://schemas.microsoft.com/office/drawing/2014/main" id="{4551B0D8-1B3B-48DF-BB91-2A857C908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48200"/>
          <a:ext cx="769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公式" r:id="rId16" imgW="3136900" imgH="419100" progId="Equation.3">
                  <p:embed/>
                </p:oleObj>
              </mc:Choice>
              <mc:Fallback>
                <p:oleObj name="公式" r:id="rId16" imgW="31369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696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44434BA3-A95F-4E1A-85BF-A71AFA10C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765175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52D52E6B-9F2F-45BB-813A-A41EBEFF9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04813"/>
            <a:ext cx="6049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松弛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OR)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 </a:t>
            </a:r>
          </a:p>
        </p:txBody>
      </p:sp>
      <p:sp>
        <p:nvSpPr>
          <p:cNvPr id="54276" name="Text Box 7">
            <a:extLst>
              <a:ext uri="{FF2B5EF4-FFF2-40B4-BE49-F238E27FC236}">
                <a16:creationId xmlns:a16="http://schemas.microsoft.com/office/drawing/2014/main" id="{DBE45449-9EC0-4F49-A036-C74C1034D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68413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58728" name="Text Box 8">
            <a:extLst>
              <a:ext uri="{FF2B5EF4-FFF2-40B4-BE49-F238E27FC236}">
                <a16:creationId xmlns:a16="http://schemas.microsoft.com/office/drawing/2014/main" id="{90EF17C3-5BE9-486F-8D5A-8B626FC05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553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auss-Seideil</a:t>
            </a:r>
            <a:r>
              <a:rPr lang="zh-CN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迭代公式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8" name="Text Box 10">
            <a:extLst>
              <a:ext uri="{FF2B5EF4-FFF2-40B4-BE49-F238E27FC236}">
                <a16:creationId xmlns:a16="http://schemas.microsoft.com/office/drawing/2014/main" id="{78E3093C-4DDB-45D7-8D58-8AD614ED8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368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158731" name="AutoShape 11">
            <a:extLst>
              <a:ext uri="{FF2B5EF4-FFF2-40B4-BE49-F238E27FC236}">
                <a16:creationId xmlns:a16="http://schemas.microsoft.com/office/drawing/2014/main" id="{0822A0E7-26D1-4B7B-8D25-E573E081D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781300"/>
            <a:ext cx="431800" cy="1008063"/>
          </a:xfrm>
          <a:prstGeom prst="downArrow">
            <a:avLst>
              <a:gd name="adj1" fmla="val 50000"/>
              <a:gd name="adj2" fmla="val 58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58732" name="Object 12">
            <a:extLst>
              <a:ext uri="{FF2B5EF4-FFF2-40B4-BE49-F238E27FC236}">
                <a16:creationId xmlns:a16="http://schemas.microsoft.com/office/drawing/2014/main" id="{A01A4A6F-D5D1-4EE4-9216-4E68BD21D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860800"/>
          <a:ext cx="63357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4" imgW="1778000" imgH="241300" progId="Equation.DSMT4">
                  <p:embed/>
                </p:oleObj>
              </mc:Choice>
              <mc:Fallback>
                <p:oleObj name="Equation" r:id="rId4" imgW="17780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6335713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4" name="Text Box 14">
            <a:extLst>
              <a:ext uri="{FF2B5EF4-FFF2-40B4-BE49-F238E27FC236}">
                <a16:creationId xmlns:a16="http://schemas.microsoft.com/office/drawing/2014/main" id="{F01DA4D0-FF0F-490D-BCC8-511EDBA3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708275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改进</a:t>
            </a:r>
          </a:p>
        </p:txBody>
      </p:sp>
      <p:graphicFrame>
        <p:nvGraphicFramePr>
          <p:cNvPr id="158735" name="Object 15">
            <a:extLst>
              <a:ext uri="{FF2B5EF4-FFF2-40B4-BE49-F238E27FC236}">
                <a16:creationId xmlns:a16="http://schemas.microsoft.com/office/drawing/2014/main" id="{F48F5C94-A126-4893-8B5E-7C50DF62F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708275"/>
          <a:ext cx="4032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6" imgW="1485255" imgH="215806" progId="Equation.DSMT4">
                  <p:embed/>
                </p:oleObj>
              </mc:Choice>
              <mc:Fallback>
                <p:oleObj name="Equation" r:id="rId6" imgW="148525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40322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8" name="Object 18">
            <a:extLst>
              <a:ext uri="{FF2B5EF4-FFF2-40B4-BE49-F238E27FC236}">
                <a16:creationId xmlns:a16="http://schemas.microsoft.com/office/drawing/2014/main" id="{73C4B223-563C-4FBD-B11C-5490F32D2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084763"/>
          <a:ext cx="1079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1079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0" name="Object 20">
            <a:extLst>
              <a:ext uri="{FF2B5EF4-FFF2-40B4-BE49-F238E27FC236}">
                <a16:creationId xmlns:a16="http://schemas.microsoft.com/office/drawing/2014/main" id="{B38E66A3-B115-4D9D-BBC8-AE4C7D71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013325"/>
          <a:ext cx="1079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13325"/>
                        <a:ext cx="1079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1" name="Object 21">
            <a:extLst>
              <a:ext uri="{FF2B5EF4-FFF2-40B4-BE49-F238E27FC236}">
                <a16:creationId xmlns:a16="http://schemas.microsoft.com/office/drawing/2014/main" id="{48E6DAC2-34FB-4A38-B1A7-AD8E6710F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013325"/>
          <a:ext cx="1079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013325"/>
                        <a:ext cx="1079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2" name="Text Box 22">
            <a:extLst>
              <a:ext uri="{FF2B5EF4-FFF2-40B4-BE49-F238E27FC236}">
                <a16:creationId xmlns:a16="http://schemas.microsoft.com/office/drawing/2014/main" id="{2F32DFF3-9283-424D-9EE4-F2E807E69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6610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超松弛迭代</a:t>
            </a:r>
          </a:p>
        </p:txBody>
      </p:sp>
      <p:sp>
        <p:nvSpPr>
          <p:cNvPr id="158743" name="Text Box 23">
            <a:extLst>
              <a:ext uri="{FF2B5EF4-FFF2-40B4-BE49-F238E27FC236}">
                <a16:creationId xmlns:a16="http://schemas.microsoft.com/office/drawing/2014/main" id="{3E818846-4AC5-4A4E-9034-C9B47AC2B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131" y="5634673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低松弛迭代</a:t>
            </a:r>
          </a:p>
        </p:txBody>
      </p:sp>
      <p:sp>
        <p:nvSpPr>
          <p:cNvPr id="158745" name="Text Box 25">
            <a:extLst>
              <a:ext uri="{FF2B5EF4-FFF2-40B4-BE49-F238E27FC236}">
                <a16:creationId xmlns:a16="http://schemas.microsoft.com/office/drawing/2014/main" id="{6D868EC4-1490-4BCB-AB90-E842D701A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558958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Gauss-</a:t>
            </a:r>
            <a:r>
              <a:rPr lang="en-US" altLang="zh-CN" sz="2800" b="1" dirty="0" err="1">
                <a:solidFill>
                  <a:srgbClr val="FF0000"/>
                </a:solidFill>
              </a:rPr>
              <a:t>Seideil</a:t>
            </a:r>
            <a:r>
              <a:rPr lang="zh-CN" altLang="zh-CN" sz="2800" b="1" dirty="0">
                <a:solidFill>
                  <a:srgbClr val="FF0000"/>
                </a:solidFill>
              </a:rPr>
              <a:t>迭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58748" name="Group 28">
            <a:extLst>
              <a:ext uri="{FF2B5EF4-FFF2-40B4-BE49-F238E27FC236}">
                <a16:creationId xmlns:a16="http://schemas.microsoft.com/office/drawing/2014/main" id="{8D6B259C-66E0-45A5-9A1D-E5653981ECF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773238"/>
            <a:ext cx="7200900" cy="619125"/>
            <a:chOff x="612" y="1117"/>
            <a:chExt cx="4536" cy="390"/>
          </a:xfrm>
        </p:grpSpPr>
        <p:graphicFrame>
          <p:nvGraphicFramePr>
            <p:cNvPr id="54290" name="Object 9">
              <a:extLst>
                <a:ext uri="{FF2B5EF4-FFF2-40B4-BE49-F238E27FC236}">
                  <a16:creationId xmlns:a16="http://schemas.microsoft.com/office/drawing/2014/main" id="{6E3A787D-1C96-4B16-8C29-4B066CE047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117"/>
            <a:ext cx="453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5" name="Equation" r:id="rId14" imgW="2540000" imgH="228600" progId="Equation.DSMT4">
                    <p:embed/>
                  </p:oleObj>
                </mc:Choice>
                <mc:Fallback>
                  <p:oleObj name="Equation" r:id="rId14" imgW="25400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117"/>
                          <a:ext cx="453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1" name="Text Box 27">
              <a:extLst>
                <a:ext uri="{FF2B5EF4-FFF2-40B4-BE49-F238E27FC236}">
                  <a16:creationId xmlns:a16="http://schemas.microsoft.com/office/drawing/2014/main" id="{0FFDC757-F81D-461F-B883-7B2AE0A4D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" y="1203"/>
              <a:ext cx="22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/>
                <a:t>～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8" grpId="0"/>
      <p:bldP spid="158731" grpId="0" animBg="1"/>
      <p:bldP spid="158734" grpId="0"/>
      <p:bldP spid="158742" grpId="0"/>
      <p:bldP spid="158743" grpId="0"/>
      <p:bldP spid="1587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>
            <a:extLst>
              <a:ext uri="{FF2B5EF4-FFF2-40B4-BE49-F238E27FC236}">
                <a16:creationId xmlns:a16="http://schemas.microsoft.com/office/drawing/2014/main" id="{1DB49895-6C5B-47F1-A84A-28DC537A7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75"/>
          <a:ext cx="712946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4" imgW="2095500" imgH="736600" progId="Equation.DSMT4">
                  <p:embed/>
                </p:oleObj>
              </mc:Choice>
              <mc:Fallback>
                <p:oleObj name="Equation" r:id="rId4" imgW="20955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7129463" cy="2663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Text Box 3">
            <a:extLst>
              <a:ext uri="{FF2B5EF4-FFF2-40B4-BE49-F238E27FC236}">
                <a16:creationId xmlns:a16="http://schemas.microsoft.com/office/drawing/2014/main" id="{EAF41CEC-6C75-4ACF-B6EB-5C6CCAB6F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92150"/>
            <a:ext cx="381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B5774193-32AB-42F7-B420-51A73ED2C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49275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松弛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R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 </a:t>
            </a:r>
          </a:p>
        </p:txBody>
      </p:sp>
      <p:sp>
        <p:nvSpPr>
          <p:cNvPr id="157701" name="AutoShape 5">
            <a:extLst>
              <a:ext uri="{FF2B5EF4-FFF2-40B4-BE49-F238E27FC236}">
                <a16:creationId xmlns:a16="http://schemas.microsoft.com/office/drawing/2014/main" id="{34A908AF-5551-4D55-9FB6-99F6856ED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221163"/>
            <a:ext cx="503238" cy="863600"/>
          </a:xfrm>
          <a:prstGeom prst="downArrow">
            <a:avLst>
              <a:gd name="adj1" fmla="val 50000"/>
              <a:gd name="adj2" fmla="val 429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7703" name="Text Box 7">
            <a:extLst>
              <a:ext uri="{FF2B5EF4-FFF2-40B4-BE49-F238E27FC236}">
                <a16:creationId xmlns:a16="http://schemas.microsoft.com/office/drawing/2014/main" id="{4D656117-6244-469C-99D8-3C19655DB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365625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收敛充要条件</a:t>
            </a:r>
          </a:p>
        </p:txBody>
      </p:sp>
      <p:sp>
        <p:nvSpPr>
          <p:cNvPr id="157704" name="Text Box 8">
            <a:extLst>
              <a:ext uri="{FF2B5EF4-FFF2-40B4-BE49-F238E27FC236}">
                <a16:creationId xmlns:a16="http://schemas.microsoft.com/office/drawing/2014/main" id="{1D40259A-6D23-4FCE-A145-FD282F40E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3656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若</a:t>
            </a:r>
            <a:r>
              <a:rPr lang="en-US" altLang="zh-CN" sz="2800">
                <a:solidFill>
                  <a:srgbClr val="FF0000"/>
                </a:solidFill>
              </a:rPr>
              <a:t>A</a:t>
            </a:r>
            <a:r>
              <a:rPr lang="zh-CN" altLang="en-US" sz="2800">
                <a:solidFill>
                  <a:srgbClr val="FF0000"/>
                </a:solidFill>
              </a:rPr>
              <a:t>对称正定</a:t>
            </a:r>
          </a:p>
        </p:txBody>
      </p:sp>
      <p:graphicFrame>
        <p:nvGraphicFramePr>
          <p:cNvPr id="157705" name="Object 9">
            <a:extLst>
              <a:ext uri="{FF2B5EF4-FFF2-40B4-BE49-F238E27FC236}">
                <a16:creationId xmlns:a16="http://schemas.microsoft.com/office/drawing/2014/main" id="{F36CA8FF-85DC-46BA-838B-26B01D82A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5084763"/>
          <a:ext cx="1811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084763"/>
                        <a:ext cx="1811338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Text Box 10">
            <a:extLst>
              <a:ext uri="{FF2B5EF4-FFF2-40B4-BE49-F238E27FC236}">
                <a16:creationId xmlns:a16="http://schemas.microsoft.com/office/drawing/2014/main" id="{E21EB98D-E67F-4EFB-A4F4-E417C40E6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7692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SOR </a:t>
            </a:r>
            <a:r>
              <a:rPr lang="zh-CN" altLang="en-US" sz="2800" b="1" dirty="0"/>
              <a:t>迭代</a:t>
            </a:r>
            <a:r>
              <a:rPr lang="en-US" altLang="zh-CN" sz="2800" b="1" dirty="0"/>
              <a:t>—</a:t>
            </a:r>
            <a:r>
              <a:rPr lang="zh-CN" altLang="en-US" sz="2800" dirty="0">
                <a:ea typeface="隶书" panose="02010509060101010101" pitchFamily="49" charset="-122"/>
              </a:rPr>
              <a:t>解大型稀疏矩阵方程组</a:t>
            </a:r>
            <a:r>
              <a:rPr lang="zh-CN" altLang="en-US" sz="2800" dirty="0"/>
              <a:t>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nimBg="1"/>
      <p:bldP spid="157703" grpId="0"/>
      <p:bldP spid="1577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7">
            <a:extLst>
              <a:ext uri="{FF2B5EF4-FFF2-40B4-BE49-F238E27FC236}">
                <a16:creationId xmlns:a16="http://schemas.microsoft.com/office/drawing/2014/main" id="{793BD9BC-4C43-4491-9BDF-89635CA1F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4" y="1700213"/>
            <a:ext cx="5976069" cy="2386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类数值解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 eaLnBrk="1" hangingPunct="1">
              <a:lnSpc>
                <a:spcPct val="150000"/>
              </a:lnSpc>
              <a:spcBef>
                <a:spcPct val="50000"/>
              </a:spcBef>
              <a:buSzTx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方法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 eaLnBrk="1" hangingPunct="1">
              <a:lnSpc>
                <a:spcPct val="150000"/>
              </a:lnSpc>
              <a:spcBef>
                <a:spcPct val="50000"/>
              </a:spcBef>
              <a:buSzTx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迭代方法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06909BE4-67CD-471F-9C87-9251AFA44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096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内容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F67F2BA2-B6DA-4C73-B035-BA4227793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418" y="4273968"/>
            <a:ext cx="6480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定线性方程组的最小二乘解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6D881A04-7D47-418E-9F5E-4C030DC0C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49275"/>
            <a:ext cx="741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定线性代数方程组的最小二乘解 </a:t>
            </a:r>
          </a:p>
        </p:txBody>
      </p:sp>
      <p:sp>
        <p:nvSpPr>
          <p:cNvPr id="171011" name="Text Box 3">
            <a:extLst>
              <a:ext uri="{FF2B5EF4-FFF2-40B4-BE49-F238E27FC236}">
                <a16:creationId xmlns:a16="http://schemas.microsoft.com/office/drawing/2014/main" id="{D02B93B8-4BB3-4D71-B70A-96D62B33F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1287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/>
              <a:t>汽车刹车距离建立了刹车距离</a:t>
            </a:r>
            <a:r>
              <a:rPr lang="en-US" altLang="zh-CN" sz="2800" b="1" i="1"/>
              <a:t>d</a:t>
            </a:r>
            <a:r>
              <a:rPr lang="zh-CN" altLang="en-US" sz="2800" b="1"/>
              <a:t>与车速</a:t>
            </a:r>
            <a:r>
              <a:rPr lang="en-US" altLang="zh-CN" sz="2800" b="1" i="1"/>
              <a:t>v</a:t>
            </a:r>
            <a:r>
              <a:rPr lang="zh-CN" altLang="en-US" sz="2800" b="1"/>
              <a:t>的关系： </a:t>
            </a:r>
          </a:p>
        </p:txBody>
      </p:sp>
      <p:sp>
        <p:nvSpPr>
          <p:cNvPr id="58372" name="Rectangle 5">
            <a:extLst>
              <a:ext uri="{FF2B5EF4-FFF2-40B4-BE49-F238E27FC236}">
                <a16:creationId xmlns:a16="http://schemas.microsoft.com/office/drawing/2014/main" id="{F9AAFBEC-EEA7-487B-80CA-67EFDB47A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B1647D2F-C2DB-4AC5-8010-373E71E7A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989138"/>
          <a:ext cx="287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9138"/>
                        <a:ext cx="287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6">
            <a:extLst>
              <a:ext uri="{FF2B5EF4-FFF2-40B4-BE49-F238E27FC236}">
                <a16:creationId xmlns:a16="http://schemas.microsoft.com/office/drawing/2014/main" id="{C3F450AB-D4FD-4738-A7C2-D6EF5D17F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28453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/>
              <a:t>方程个数超过了未知数个数，称为</a:t>
            </a:r>
            <a:r>
              <a:rPr lang="zh-CN" altLang="en-US" sz="2800" b="1">
                <a:solidFill>
                  <a:srgbClr val="FF0000"/>
                </a:solidFill>
              </a:rPr>
              <a:t>超定方程组</a:t>
            </a:r>
            <a:r>
              <a:rPr lang="zh-CN" altLang="en-US" sz="2800" b="1"/>
              <a:t> </a:t>
            </a:r>
          </a:p>
        </p:txBody>
      </p:sp>
      <p:sp>
        <p:nvSpPr>
          <p:cNvPr id="58375" name="Rectangle 8">
            <a:extLst>
              <a:ext uri="{FF2B5EF4-FFF2-40B4-BE49-F238E27FC236}">
                <a16:creationId xmlns:a16="http://schemas.microsoft.com/office/drawing/2014/main" id="{EDD098C5-AB3C-400C-A93A-7AB5430DF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8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71015" name="Object 7">
            <a:extLst>
              <a:ext uri="{FF2B5EF4-FFF2-40B4-BE49-F238E27FC236}">
                <a16:creationId xmlns:a16="http://schemas.microsoft.com/office/drawing/2014/main" id="{A5E2FDD1-B155-4CB0-A991-A6BEDC8E4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08275"/>
          <a:ext cx="43926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6" imgW="1841500" imgH="241300" progId="Equation.DSMT4">
                  <p:embed/>
                </p:oleObj>
              </mc:Choice>
              <mc:Fallback>
                <p:oleObj name="Equation" r:id="rId6" imgW="1841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43926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7" name="Text Box 9">
            <a:extLst>
              <a:ext uri="{FF2B5EF4-FFF2-40B4-BE49-F238E27FC236}">
                <a16:creationId xmlns:a16="http://schemas.microsoft.com/office/drawing/2014/main" id="{3F487008-8883-46C7-A1D9-AD0359500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989138"/>
            <a:ext cx="2089150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数据拟合</a:t>
            </a:r>
          </a:p>
        </p:txBody>
      </p:sp>
      <p:sp>
        <p:nvSpPr>
          <p:cNvPr id="171018" name="Text Box 10">
            <a:extLst>
              <a:ext uri="{FF2B5EF4-FFF2-40B4-BE49-F238E27FC236}">
                <a16:creationId xmlns:a16="http://schemas.microsoft.com/office/drawing/2014/main" id="{87A80E78-D62B-42EE-9454-1F4888D2C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664075"/>
            <a:ext cx="85693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已知一组数据，即平面上 </a:t>
            </a:r>
            <a:r>
              <a:rPr lang="en-US" altLang="zh-CN" sz="2800" b="1" i="1"/>
              <a:t>n</a:t>
            </a:r>
            <a:r>
              <a:rPr lang="zh-CN" altLang="en-US" sz="2800" b="1">
                <a:latin typeface="宋体" panose="02010600030101010101" pitchFamily="2" charset="-122"/>
              </a:rPr>
              <a:t>个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,y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), </a:t>
            </a:r>
            <a:r>
              <a:rPr lang="en-US" altLang="zh-CN" sz="2800" b="1" i="1"/>
              <a:t>i=</a:t>
            </a:r>
            <a:r>
              <a:rPr lang="en-US" altLang="zh-CN" sz="2800" b="1"/>
              <a:t>1,…</a:t>
            </a:r>
            <a:r>
              <a:rPr lang="en-US" altLang="zh-CN" sz="2800" b="1" i="1"/>
              <a:t>n</a:t>
            </a:r>
            <a:r>
              <a:rPr lang="en-US" altLang="zh-CN" sz="2800" b="1"/>
              <a:t>,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寻求一个函数（曲线）</a:t>
            </a:r>
            <a:r>
              <a:rPr lang="en-US" altLang="zh-CN" sz="2800" b="1" i="1"/>
              <a:t>y=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 i="1"/>
              <a:t>,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在某种准则下与所有数据点最为接近，即曲线拟合得最好。</a:t>
            </a:r>
            <a:r>
              <a:rPr lang="en-US" altLang="en-US" sz="2800" b="1">
                <a:latin typeface="宋体" panose="02010600030101010101" pitchFamily="2" charset="-122"/>
              </a:rPr>
              <a:t>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71020" name="Text Box 12">
            <a:extLst>
              <a:ext uri="{FF2B5EF4-FFF2-40B4-BE49-F238E27FC236}">
                <a16:creationId xmlns:a16="http://schemas.microsoft.com/office/drawing/2014/main" id="{DFBDB307-AB24-49E9-91B4-F28735B84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16375"/>
            <a:ext cx="417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数据拟合问题的提法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  <p:bldP spid="171014" grpId="0"/>
      <p:bldP spid="171017" grpId="0" animBg="1"/>
      <p:bldP spid="171018" grpId="0"/>
      <p:bldP spid="1710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96" name="Group 44">
            <a:extLst>
              <a:ext uri="{FF2B5EF4-FFF2-40B4-BE49-F238E27FC236}">
                <a16:creationId xmlns:a16="http://schemas.microsoft.com/office/drawing/2014/main" id="{E285F233-20BC-40C8-8A55-CD2836ECBFB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363663"/>
            <a:ext cx="6324600" cy="3505200"/>
            <a:chOff x="384" y="1536"/>
            <a:chExt cx="3984" cy="2208"/>
          </a:xfrm>
        </p:grpSpPr>
        <p:sp>
          <p:nvSpPr>
            <p:cNvPr id="60430" name="Text Box 45">
              <a:extLst>
                <a:ext uri="{FF2B5EF4-FFF2-40B4-BE49-F238E27FC236}">
                  <a16:creationId xmlns:a16="http://schemas.microsoft.com/office/drawing/2014/main" id="{79D0B201-99F4-4BBB-B15A-AE40D0A3F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8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1" name="Text Box 46">
              <a:extLst>
                <a:ext uri="{FF2B5EF4-FFF2-40B4-BE49-F238E27FC236}">
                  <a16:creationId xmlns:a16="http://schemas.microsoft.com/office/drawing/2014/main" id="{DECE86FB-9FDF-488D-AA47-7F6F97CC0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2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2" name="Text Box 47">
              <a:extLst>
                <a:ext uri="{FF2B5EF4-FFF2-40B4-BE49-F238E27FC236}">
                  <a16:creationId xmlns:a16="http://schemas.microsoft.com/office/drawing/2014/main" id="{C5B0AD6F-1C36-4EEE-907A-5FC041F03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3" name="Text Box 48">
              <a:extLst>
                <a:ext uri="{FF2B5EF4-FFF2-40B4-BE49-F238E27FC236}">
                  <a16:creationId xmlns:a16="http://schemas.microsoft.com/office/drawing/2014/main" id="{87725973-EE02-4FCB-AB1C-493C70C8F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4" name="Text Box 49">
              <a:extLst>
                <a:ext uri="{FF2B5EF4-FFF2-40B4-BE49-F238E27FC236}">
                  <a16:creationId xmlns:a16="http://schemas.microsoft.com/office/drawing/2014/main" id="{83306F52-5A98-40FE-9FA7-4E8E5E564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0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5" name="Text Box 50">
              <a:extLst>
                <a:ext uri="{FF2B5EF4-FFF2-40B4-BE49-F238E27FC236}">
                  <a16:creationId xmlns:a16="http://schemas.microsoft.com/office/drawing/2014/main" id="{8E942CF2-7427-4544-85C4-C8DAEDD02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6" name="Text Box 51">
              <a:extLst>
                <a:ext uri="{FF2B5EF4-FFF2-40B4-BE49-F238E27FC236}">
                  <a16:creationId xmlns:a16="http://schemas.microsoft.com/office/drawing/2014/main" id="{9BF52572-E024-4B2E-A504-7BC332807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8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7" name="Text Box 52">
              <a:extLst>
                <a:ext uri="{FF2B5EF4-FFF2-40B4-BE49-F238E27FC236}">
                  <a16:creationId xmlns:a16="http://schemas.microsoft.com/office/drawing/2014/main" id="{3512CD41-2938-4143-83FC-2F70497F2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8" name="Text Box 53">
              <a:extLst>
                <a:ext uri="{FF2B5EF4-FFF2-40B4-BE49-F238E27FC236}">
                  <a16:creationId xmlns:a16="http://schemas.microsoft.com/office/drawing/2014/main" id="{848F3265-81AA-43EF-8608-BFB2D9162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+</a:t>
              </a:r>
            </a:p>
          </p:txBody>
        </p:sp>
        <p:sp>
          <p:nvSpPr>
            <p:cNvPr id="60439" name="Line 54">
              <a:extLst>
                <a:ext uri="{FF2B5EF4-FFF2-40B4-BE49-F238E27FC236}">
                  <a16:creationId xmlns:a16="http://schemas.microsoft.com/office/drawing/2014/main" id="{5BB7544B-531A-4589-BE92-A8AC0888A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50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0" name="Line 55">
              <a:extLst>
                <a:ext uri="{FF2B5EF4-FFF2-40B4-BE49-F238E27FC236}">
                  <a16:creationId xmlns:a16="http://schemas.microsoft.com/office/drawing/2014/main" id="{5BCA382D-D56C-40B2-8219-EE38B6C88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63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1" name="Text Box 56">
              <a:extLst>
                <a:ext uri="{FF2B5EF4-FFF2-40B4-BE49-F238E27FC236}">
                  <a16:creationId xmlns:a16="http://schemas.microsoft.com/office/drawing/2014/main" id="{FE21EB88-B2F3-4906-BE61-6A5EB00C9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x</a:t>
              </a:r>
            </a:p>
          </p:txBody>
        </p:sp>
        <p:sp>
          <p:nvSpPr>
            <p:cNvPr id="60442" name="Text Box 57">
              <a:extLst>
                <a:ext uri="{FF2B5EF4-FFF2-40B4-BE49-F238E27FC236}">
                  <a16:creationId xmlns:a16="http://schemas.microsoft.com/office/drawing/2014/main" id="{F74EF8BF-8B03-4DAE-9231-C4FD03789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>
                  <a:ea typeface="隶书" panose="02010509060101010101" pitchFamily="49" charset="-122"/>
                </a:rPr>
                <a:t>y</a:t>
              </a:r>
            </a:p>
          </p:txBody>
        </p:sp>
      </p:grpSp>
      <p:sp>
        <p:nvSpPr>
          <p:cNvPr id="60428" name="Arc 59">
            <a:extLst>
              <a:ext uri="{FF2B5EF4-FFF2-40B4-BE49-F238E27FC236}">
                <a16:creationId xmlns:a16="http://schemas.microsoft.com/office/drawing/2014/main" id="{023CF641-D3F6-4D92-ACB3-8422711D8F9F}"/>
              </a:ext>
            </a:extLst>
          </p:cNvPr>
          <p:cNvSpPr>
            <a:spLocks/>
          </p:cNvSpPr>
          <p:nvPr/>
        </p:nvSpPr>
        <p:spPr bwMode="auto">
          <a:xfrm flipH="1">
            <a:off x="1116013" y="2227263"/>
            <a:ext cx="2133600" cy="15240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9" name="Arc 60">
            <a:extLst>
              <a:ext uri="{FF2B5EF4-FFF2-40B4-BE49-F238E27FC236}">
                <a16:creationId xmlns:a16="http://schemas.microsoft.com/office/drawing/2014/main" id="{2FFE60D6-CA86-4472-9385-1A48CC515D53}"/>
              </a:ext>
            </a:extLst>
          </p:cNvPr>
          <p:cNvSpPr>
            <a:spLocks/>
          </p:cNvSpPr>
          <p:nvPr/>
        </p:nvSpPr>
        <p:spPr bwMode="auto">
          <a:xfrm>
            <a:off x="3249613" y="2227263"/>
            <a:ext cx="2286000" cy="16764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213" name="Text Box 61">
            <a:extLst>
              <a:ext uri="{FF2B5EF4-FFF2-40B4-BE49-F238E27FC236}">
                <a16:creationId xmlns:a16="http://schemas.microsoft.com/office/drawing/2014/main" id="{1ED8EC5F-0F84-46C0-ACA1-979751A9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2987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i="1" dirty="0">
                <a:ea typeface="隶书" panose="02010509060101010101" pitchFamily="49" charset="-122"/>
              </a:rPr>
              <a:t>y=f</a:t>
            </a:r>
            <a:r>
              <a:rPr lang="en-US" altLang="zh-CN" sz="2800" dirty="0">
                <a:ea typeface="隶书" panose="02010509060101010101" pitchFamily="49" charset="-122"/>
              </a:rPr>
              <a:t>(</a:t>
            </a:r>
            <a:r>
              <a:rPr lang="en-US" altLang="zh-CN" sz="2800" i="1" dirty="0"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ea typeface="隶书" panose="02010509060101010101" pitchFamily="49" charset="-122"/>
              </a:rPr>
              <a:t>)</a:t>
            </a:r>
            <a:endParaRPr lang="en-US" altLang="zh-CN" sz="2800" i="1" dirty="0">
              <a:ea typeface="隶书" panose="02010509060101010101" pitchFamily="49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893EB58-A3F1-4877-96DB-C252575E12BF}"/>
              </a:ext>
            </a:extLst>
          </p:cNvPr>
          <p:cNvGrpSpPr/>
          <p:nvPr/>
        </p:nvGrpSpPr>
        <p:grpSpPr>
          <a:xfrm>
            <a:off x="3260725" y="2267903"/>
            <a:ext cx="934087" cy="949960"/>
            <a:chOff x="3260725" y="2267903"/>
            <a:chExt cx="934087" cy="949960"/>
          </a:xfrm>
        </p:grpSpPr>
        <p:sp>
          <p:nvSpPr>
            <p:cNvPr id="60425" name="Text Box 63">
              <a:extLst>
                <a:ext uri="{FF2B5EF4-FFF2-40B4-BE49-F238E27FC236}">
                  <a16:creationId xmlns:a16="http://schemas.microsoft.com/office/drawing/2014/main" id="{CF3E4A4C-F105-4F8B-A732-9D214B698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0412" y="2760663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dirty="0">
                  <a:ea typeface="隶书" panose="02010509060101010101" pitchFamily="49" charset="-122"/>
                </a:rPr>
                <a:t>(</a:t>
              </a:r>
              <a:r>
                <a:rPr lang="en-US" altLang="zh-CN" sz="1800" dirty="0" err="1">
                  <a:ea typeface="隶书" panose="02010509060101010101" pitchFamily="49" charset="-122"/>
                </a:rPr>
                <a:t>x</a:t>
              </a:r>
              <a:r>
                <a:rPr lang="en-US" altLang="zh-CN" sz="1800" baseline="-25000" dirty="0" err="1">
                  <a:ea typeface="隶书" panose="02010509060101010101" pitchFamily="49" charset="-122"/>
                </a:rPr>
                <a:t>i</a:t>
              </a:r>
              <a:r>
                <a:rPr lang="en-US" altLang="zh-CN" sz="1800" dirty="0" err="1">
                  <a:ea typeface="隶书" panose="02010509060101010101" pitchFamily="49" charset="-122"/>
                </a:rPr>
                <a:t>,y</a:t>
              </a:r>
              <a:r>
                <a:rPr lang="en-US" altLang="zh-CN" sz="1800" baseline="-25000" dirty="0" err="1">
                  <a:ea typeface="隶书" panose="02010509060101010101" pitchFamily="49" charset="-122"/>
                </a:rPr>
                <a:t>i</a:t>
              </a:r>
              <a:r>
                <a:rPr lang="en-US" altLang="zh-CN" sz="1800" dirty="0">
                  <a:ea typeface="隶书" panose="02010509060101010101" pitchFamily="49" charset="-122"/>
                </a:rPr>
                <a:t>)</a:t>
              </a:r>
            </a:p>
          </p:txBody>
        </p:sp>
        <p:sp>
          <p:nvSpPr>
            <p:cNvPr id="60426" name="Line 64">
              <a:extLst>
                <a:ext uri="{FF2B5EF4-FFF2-40B4-BE49-F238E27FC236}">
                  <a16:creationId xmlns:a16="http://schemas.microsoft.com/office/drawing/2014/main" id="{94160EE8-82C3-4F01-8CD1-4104D9394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5688" y="2267903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7" name="Text Box 65">
              <a:extLst>
                <a:ext uri="{FF2B5EF4-FFF2-40B4-BE49-F238E27FC236}">
                  <a16:creationId xmlns:a16="http://schemas.microsoft.com/office/drawing/2014/main" id="{2848124E-0246-494D-81FB-0A8DD0DB3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725" y="2303463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dirty="0">
                  <a:ea typeface="隶书" panose="02010509060101010101" pitchFamily="49" charset="-122"/>
                  <a:sym typeface="Symbol" panose="05050102010706020507" pitchFamily="18" charset="2"/>
                </a:rPr>
                <a:t></a:t>
              </a:r>
              <a:r>
                <a:rPr lang="en-US" altLang="zh-CN" sz="1800" baseline="-25000" dirty="0" err="1">
                  <a:ea typeface="隶书" panose="0201050906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1800" dirty="0">
                <a:ea typeface="隶书" panose="02010509060101010101" pitchFamily="49" charset="-122"/>
              </a:endParaRPr>
            </a:p>
          </p:txBody>
        </p:sp>
      </p:grpSp>
      <p:sp>
        <p:nvSpPr>
          <p:cNvPr id="177218" name="Text Box 66">
            <a:extLst>
              <a:ext uri="{FF2B5EF4-FFF2-40B4-BE49-F238E27FC236}">
                <a16:creationId xmlns:a16="http://schemas.microsoft.com/office/drawing/2014/main" id="{20884601-4F24-406C-8CCF-4AD41292C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341438"/>
            <a:ext cx="4032250" cy="95567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使点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i="1" dirty="0" err="1"/>
              <a:t>,y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dirty="0"/>
              <a:t>) </a:t>
            </a:r>
            <a:r>
              <a:rPr lang="zh-CN" altLang="en-US" sz="2800" b="1" dirty="0">
                <a:latin typeface="宋体" panose="02010600030101010101" pitchFamily="2" charset="-122"/>
              </a:rPr>
              <a:t>与曲线 </a:t>
            </a:r>
            <a:r>
              <a:rPr lang="en-US" altLang="zh-CN" sz="2800" b="1" i="1" dirty="0"/>
              <a:t>y=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的距离</a:t>
            </a:r>
            <a:r>
              <a:rPr lang="zh-CN" altLang="en-US" sz="2800" b="1" i="1" dirty="0">
                <a:sym typeface="Symbol" panose="05050102010706020507" pitchFamily="18" charset="2"/>
              </a:rPr>
              <a:t></a:t>
            </a:r>
            <a:r>
              <a:rPr lang="en-US" altLang="zh-CN" sz="2800" b="1" i="1" baseline="-25000" dirty="0" err="1"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尽量</a:t>
            </a:r>
            <a:r>
              <a:rPr lang="zh-CN" altLang="en-US" sz="2800" b="1" dirty="0"/>
              <a:t>小</a:t>
            </a:r>
            <a:r>
              <a:rPr lang="en-US" altLang="zh-CN" sz="2800" b="1" dirty="0"/>
              <a:t>,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=</a:t>
            </a:r>
            <a:r>
              <a:rPr lang="en-US" altLang="zh-CN" sz="2800" b="1" dirty="0"/>
              <a:t>1,…</a:t>
            </a:r>
            <a:r>
              <a:rPr lang="en-US" altLang="zh-CN" sz="2800" b="1" i="1" dirty="0"/>
              <a:t>n</a:t>
            </a:r>
            <a:endParaRPr lang="en-US" altLang="zh-CN" sz="2800" b="1" i="1" dirty="0">
              <a:latin typeface="宋体" panose="02010600030101010101" pitchFamily="2" charset="-122"/>
            </a:endParaRPr>
          </a:p>
        </p:txBody>
      </p:sp>
      <p:sp>
        <p:nvSpPr>
          <p:cNvPr id="60423" name="Text Box 68">
            <a:extLst>
              <a:ext uri="{FF2B5EF4-FFF2-40B4-BE49-F238E27FC236}">
                <a16:creationId xmlns:a16="http://schemas.microsoft.com/office/drawing/2014/main" id="{64C63DCD-8E62-41D7-8BAC-3B0336AA2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04813"/>
            <a:ext cx="547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拟合与最小二乘准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7233" name="Object 81">
                <a:extLst>
                  <a:ext uri="{FF2B5EF4-FFF2-40B4-BE49-F238E27FC236}">
                    <a16:creationId xmlns:a16="http://schemas.microsoft.com/office/drawing/2014/main" id="{28127C57-EDE2-4264-9F4C-A8E1926BF8A3}"/>
                  </a:ext>
                </a:extLst>
              </p:cNvPr>
              <p:cNvSpPr txBox="1"/>
              <p:nvPr/>
            </p:nvSpPr>
            <p:spPr bwMode="auto">
              <a:xfrm>
                <a:off x="395288" y="5011738"/>
                <a:ext cx="8353425" cy="955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使</m:t>
                      </m:r>
                      <m:r>
                        <m:rPr>
                          <m:sty m:val="p"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与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m:rPr>
                          <m:sty m:val="p"/>
                        </m:rP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之差的平方和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即图中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平方和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最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7233" name="Object 81">
                <a:extLst>
                  <a:ext uri="{FF2B5EF4-FFF2-40B4-BE49-F238E27FC236}">
                    <a16:creationId xmlns:a16="http://schemas.microsoft.com/office/drawing/2014/main" id="{28127C57-EDE2-4264-9F4C-A8E1926BF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5011738"/>
                <a:ext cx="8353425" cy="955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13" grpId="0" autoUpdateAnimBg="0"/>
      <p:bldP spid="1772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>
            <a:extLst>
              <a:ext uri="{FF2B5EF4-FFF2-40B4-BE49-F238E27FC236}">
                <a16:creationId xmlns:a16="http://schemas.microsoft.com/office/drawing/2014/main" id="{40AEA43E-AC69-4187-851F-24A6E346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93813"/>
            <a:ext cx="88392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选定一组函数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8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</a:t>
            </a:r>
            <a:r>
              <a:rPr lang="en-US" altLang="zh-CN" sz="28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…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8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&lt;n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  <a:p>
            <a:pPr eaLnBrk="1" hangingPunct="1">
              <a:spcBef>
                <a:spcPct val="30000"/>
              </a:spcBef>
              <a:buClrTx/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+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+ …+</a:t>
            </a:r>
            <a:r>
              <a:rPr lang="en-US" altLang="zh-CN" sz="28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8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                   </a:t>
            </a:r>
            <a:r>
              <a:rPr lang="zh-CN" altLang="en-US" sz="2800" dirty="0">
                <a:ea typeface="隶书" panose="02010509060101010101" pitchFamily="49" charset="-122"/>
              </a:rPr>
              <a:t>（</a:t>
            </a:r>
            <a:r>
              <a:rPr lang="en-US" altLang="zh-CN" sz="2800" dirty="0"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ea typeface="隶书" panose="02010509060101010101" pitchFamily="49" charset="-122"/>
              </a:rPr>
              <a:t>）</a:t>
            </a:r>
          </a:p>
          <a:p>
            <a:pPr eaLnBrk="1" hangingPunct="1">
              <a:spcBef>
                <a:spcPct val="30000"/>
              </a:spcBef>
              <a:buClrTx/>
              <a:buFontTx/>
              <a:buNone/>
            </a:pPr>
            <a:r>
              <a:rPr lang="zh-CN" altLang="en-US" sz="2800" dirty="0">
                <a:latin typeface="仿宋_GB2312" pitchFamily="49" charset="-122"/>
                <a:ea typeface="仿宋_GB2312" pitchFamily="49" charset="-122"/>
              </a:rPr>
              <a:t>其中</a:t>
            </a:r>
            <a:r>
              <a:rPr lang="zh-CN" altLang="en-US" sz="2800" dirty="0">
                <a:ea typeface="隶书" panose="02010509060101010101" pitchFamily="49" charset="-122"/>
              </a:rPr>
              <a:t> </a:t>
            </a:r>
            <a:r>
              <a:rPr lang="en-US" altLang="zh-CN" sz="2800" i="1" dirty="0">
                <a:ea typeface="隶书" panose="02010509060101010101" pitchFamily="49" charset="-122"/>
              </a:rPr>
              <a:t>a</a:t>
            </a:r>
            <a:r>
              <a:rPr lang="en-US" altLang="zh-CN" sz="2800" baseline="-25000" dirty="0">
                <a:ea typeface="隶书" panose="02010509060101010101" pitchFamily="49" charset="-122"/>
              </a:rPr>
              <a:t>1</a:t>
            </a:r>
            <a:r>
              <a:rPr lang="en-US" altLang="zh-CN" sz="2800" i="1" dirty="0">
                <a:ea typeface="隶书" panose="02010509060101010101" pitchFamily="49" charset="-122"/>
              </a:rPr>
              <a:t>,a</a:t>
            </a:r>
            <a:r>
              <a:rPr lang="en-US" altLang="zh-CN" sz="2800" baseline="-25000" dirty="0">
                <a:ea typeface="隶书" panose="02010509060101010101" pitchFamily="49" charset="-122"/>
              </a:rPr>
              <a:t>2</a:t>
            </a:r>
            <a:r>
              <a:rPr lang="en-US" altLang="zh-CN" sz="2800" i="1" dirty="0">
                <a:ea typeface="隶书" panose="02010509060101010101" pitchFamily="49" charset="-122"/>
              </a:rPr>
              <a:t>, …a</a:t>
            </a:r>
            <a:r>
              <a:rPr lang="en-US" altLang="zh-CN" sz="2800" i="1" baseline="-25000" dirty="0">
                <a:ea typeface="隶书" panose="02010509060101010101" pitchFamily="49" charset="-122"/>
              </a:rPr>
              <a:t>m</a:t>
            </a:r>
            <a:r>
              <a:rPr lang="en-US" altLang="zh-CN" sz="2800" dirty="0"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ea typeface="仿宋_GB2312" pitchFamily="49" charset="-122"/>
              </a:rPr>
              <a:t>为待定系数。</a:t>
            </a:r>
            <a:endParaRPr lang="zh-CN" altLang="en-US" sz="2800" dirty="0">
              <a:ea typeface="隶书" panose="02010509060101010101" pitchFamily="49" charset="-122"/>
            </a:endParaRPr>
          </a:p>
        </p:txBody>
      </p:sp>
      <p:sp>
        <p:nvSpPr>
          <p:cNvPr id="62467" name="Text Box 5">
            <a:extLst>
              <a:ext uri="{FF2B5EF4-FFF2-40B4-BE49-F238E27FC236}">
                <a16:creationId xmlns:a16="http://schemas.microsoft.com/office/drawing/2014/main" id="{3905AE27-4397-41D0-8ACF-55A986361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4813"/>
            <a:ext cx="6048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最小二乘法的基本思路</a:t>
            </a:r>
          </a:p>
        </p:txBody>
      </p:sp>
      <p:graphicFrame>
        <p:nvGraphicFramePr>
          <p:cNvPr id="62471" name="Object 8">
            <a:extLst>
              <a:ext uri="{FF2B5EF4-FFF2-40B4-BE49-F238E27FC236}">
                <a16:creationId xmlns:a16="http://schemas.microsoft.com/office/drawing/2014/main" id="{AFA72427-F522-4D92-9361-3709A2913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92915"/>
              </p:ext>
            </p:extLst>
          </p:nvPr>
        </p:nvGraphicFramePr>
        <p:xfrm>
          <a:off x="179388" y="2937340"/>
          <a:ext cx="8353052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4" imgW="2794000" imgH="889000" progId="Equation.DSMT4">
                  <p:embed/>
                </p:oleObj>
              </mc:Choice>
              <mc:Fallback>
                <p:oleObj name="Equation" r:id="rId4" imgW="27940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37340"/>
                        <a:ext cx="8353052" cy="22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Text Box 9">
            <a:extLst>
              <a:ext uri="{FF2B5EF4-FFF2-40B4-BE49-F238E27FC236}">
                <a16:creationId xmlns:a16="http://schemas.microsoft.com/office/drawing/2014/main" id="{09B24617-2F12-4C5A-BC14-F8073B9D8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35600"/>
            <a:ext cx="84978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/>
              <a:t>按照</a:t>
            </a:r>
            <a:r>
              <a:rPr lang="zh-CN" altLang="en-US" sz="2800" b="1" dirty="0">
                <a:solidFill>
                  <a:srgbClr val="FF0000"/>
                </a:solidFill>
              </a:rPr>
              <a:t>最小二乘准则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问题归结为：求</a:t>
            </a:r>
            <a:r>
              <a:rPr lang="zh-CN" altLang="en-US" sz="2800" dirty="0"/>
              <a:t> 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,a</a:t>
            </a:r>
            <a:r>
              <a:rPr lang="en-US" altLang="zh-CN" sz="2800" b="1" baseline="-25000" dirty="0"/>
              <a:t>2</a:t>
            </a:r>
            <a:r>
              <a:rPr lang="en-US" altLang="zh-CN" sz="2800" b="1" i="1" dirty="0"/>
              <a:t>, …a</a:t>
            </a:r>
            <a:r>
              <a:rPr lang="en-US" altLang="zh-CN" sz="2800" b="1" i="1" baseline="-25000" dirty="0"/>
              <a:t>m</a:t>
            </a:r>
            <a:r>
              <a:rPr lang="en-US" altLang="zh-CN" sz="2800" b="1" baseline="-25000" dirty="0"/>
              <a:t> </a:t>
            </a:r>
            <a:r>
              <a:rPr lang="zh-CN" altLang="en-US" sz="2800" b="1" dirty="0"/>
              <a:t>使  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,a</a:t>
            </a:r>
            <a:r>
              <a:rPr lang="en-US" altLang="zh-CN" sz="2800" b="1" baseline="-25000" dirty="0"/>
              <a:t>2</a:t>
            </a:r>
            <a:r>
              <a:rPr lang="en-US" altLang="zh-CN" sz="2800" b="1" i="1" dirty="0"/>
              <a:t>, …a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)</a:t>
            </a:r>
            <a:r>
              <a:rPr lang="en-US" altLang="zh-CN" sz="2800" dirty="0"/>
              <a:t> </a:t>
            </a:r>
            <a:r>
              <a:rPr lang="zh-CN" altLang="en-US" sz="2800" b="1" dirty="0"/>
              <a:t>最小。</a:t>
            </a:r>
            <a:endParaRPr lang="zh-CN" altLang="en-US" sz="2800" dirty="0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utoUpdateAnimBg="0"/>
      <p:bldP spid="1761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4A90479C-4DD9-4F1A-9630-823B80577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96875"/>
            <a:ext cx="5037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最小二乘法的求解</a:t>
            </a:r>
          </a:p>
        </p:txBody>
      </p:sp>
      <p:graphicFrame>
        <p:nvGraphicFramePr>
          <p:cNvPr id="175108" name="Object 4">
            <a:extLst>
              <a:ext uri="{FF2B5EF4-FFF2-40B4-BE49-F238E27FC236}">
                <a16:creationId xmlns:a16="http://schemas.microsoft.com/office/drawing/2014/main" id="{A4F40941-4347-4767-9F00-F6D40F374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2393950"/>
          <a:ext cx="21764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2" name="公式" r:id="rId4" imgW="787400" imgH="660400" progId="Equation.3">
                  <p:embed/>
                </p:oleObj>
              </mc:Choice>
              <mc:Fallback>
                <p:oleObj name="公式" r:id="rId4" imgW="7874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393950"/>
                        <a:ext cx="21764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>
            <a:extLst>
              <a:ext uri="{FF2B5EF4-FFF2-40B4-BE49-F238E27FC236}">
                <a16:creationId xmlns:a16="http://schemas.microsoft.com/office/drawing/2014/main" id="{F7B2247A-F98D-411E-B8B8-18E0E7327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863" y="1860550"/>
          <a:ext cx="660558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3" name="Equation" r:id="rId6" imgW="2324100" imgH="1143000" progId="Equation.DSMT4">
                  <p:embed/>
                </p:oleObj>
              </mc:Choice>
              <mc:Fallback>
                <p:oleObj name="Equation" r:id="rId6" imgW="23241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860550"/>
                        <a:ext cx="6605587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7">
            <a:extLst>
              <a:ext uri="{FF2B5EF4-FFF2-40B4-BE49-F238E27FC236}">
                <a16:creationId xmlns:a16="http://schemas.microsoft.com/office/drawing/2014/main" id="{265094EF-284D-41B9-821A-43B7B9F59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146550"/>
          <a:ext cx="6934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公式" r:id="rId8" imgW="2616200" imgH="711200" progId="Equation.3">
                  <p:embed/>
                </p:oleObj>
              </mc:Choice>
              <mc:Fallback>
                <p:oleObj name="公式" r:id="rId8" imgW="26162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6550"/>
                        <a:ext cx="6934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>
            <a:extLst>
              <a:ext uri="{FF2B5EF4-FFF2-40B4-BE49-F238E27FC236}">
                <a16:creationId xmlns:a16="http://schemas.microsoft.com/office/drawing/2014/main" id="{9BB2B33F-C1C0-4A6D-9EA9-A04AD0029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5746750"/>
          <a:ext cx="5753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746750"/>
                        <a:ext cx="57531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>
            <a:extLst>
              <a:ext uri="{FF2B5EF4-FFF2-40B4-BE49-F238E27FC236}">
                <a16:creationId xmlns:a16="http://schemas.microsoft.com/office/drawing/2014/main" id="{57328662-8E94-4737-B58A-56483A472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869950"/>
          <a:ext cx="7646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6" name="Equation" r:id="rId12" imgW="2806700" imgH="431800" progId="Equation.DSMT4">
                  <p:embed/>
                </p:oleObj>
              </mc:Choice>
              <mc:Fallback>
                <p:oleObj name="Equation" r:id="rId12" imgW="2806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869950"/>
                        <a:ext cx="7646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8" name="Object 18">
            <a:extLst>
              <a:ext uri="{FF2B5EF4-FFF2-40B4-BE49-F238E27FC236}">
                <a16:creationId xmlns:a16="http://schemas.microsoft.com/office/drawing/2014/main" id="{8345F189-2D05-4E2E-A7B2-CBB0A116E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906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099" name="Group 19">
            <a:extLst>
              <a:ext uri="{FF2B5EF4-FFF2-40B4-BE49-F238E27FC236}">
                <a16:creationId xmlns:a16="http://schemas.microsoft.com/office/drawing/2014/main" id="{5E76766C-4E92-4043-8243-3F6A0B34C4D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8150"/>
            <a:ext cx="4572000" cy="1433513"/>
            <a:chOff x="144" y="1209"/>
            <a:chExt cx="2880" cy="903"/>
          </a:xfrm>
        </p:grpSpPr>
        <p:sp>
          <p:nvSpPr>
            <p:cNvPr id="66575" name="Text Box 20">
              <a:extLst>
                <a:ext uri="{FF2B5EF4-FFF2-40B4-BE49-F238E27FC236}">
                  <a16:creationId xmlns:a16="http://schemas.microsoft.com/office/drawing/2014/main" id="{BD1D2368-7E52-4C17-8603-FAED3E1AF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209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 b="1">
                  <a:latin typeface="宋体" panose="02010600030101010101" pitchFamily="2" charset="-122"/>
                </a:rPr>
                <a:t>当 </a:t>
              </a:r>
              <a:r>
                <a:rPr lang="en-US" altLang="zh-CN" sz="2800" b="1" i="1"/>
                <a:t>R</a:t>
              </a:r>
              <a:r>
                <a:rPr lang="en-US" altLang="zh-CN" sz="2800" b="1" i="1" baseline="30000"/>
                <a:t>T</a:t>
              </a:r>
              <a:r>
                <a:rPr lang="en-US" altLang="zh-CN" sz="2800" b="1" i="1"/>
                <a:t>R</a:t>
              </a:r>
              <a:r>
                <a:rPr lang="en-US" altLang="zh-CN" sz="2800" b="1">
                  <a:latin typeface="宋体" panose="02010600030101010101" pitchFamily="2" charset="-122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</a:rPr>
                <a:t>可逆时</a:t>
              </a:r>
              <a:r>
                <a:rPr lang="en-US" altLang="zh-CN" sz="2800" b="1">
                  <a:latin typeface="宋体" panose="02010600030101010101" pitchFamily="2" charset="-122"/>
                </a:rPr>
                <a:t>(4)</a:t>
              </a:r>
              <a:r>
                <a:rPr lang="zh-CN" altLang="en-US" sz="2800" b="1">
                  <a:latin typeface="宋体" panose="02010600030101010101" pitchFamily="2" charset="-122"/>
                </a:rPr>
                <a:t>有唯一解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66576" name="Object 21">
              <a:extLst>
                <a:ext uri="{FF2B5EF4-FFF2-40B4-BE49-F238E27FC236}">
                  <a16:creationId xmlns:a16="http://schemas.microsoft.com/office/drawing/2014/main" id="{470BC3A9-1FC3-429B-9CF4-451388CFE1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584"/>
            <a:ext cx="24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7" name="公式" r:id="rId6" imgW="990170" imgH="190417" progId="Equation.3">
                    <p:embed/>
                  </p:oleObj>
                </mc:Choice>
                <mc:Fallback>
                  <p:oleObj name="公式" r:id="rId6" imgW="990170" imgH="19041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584"/>
                          <a:ext cx="24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4" name="Text Box 22">
            <a:extLst>
              <a:ext uri="{FF2B5EF4-FFF2-40B4-BE49-F238E27FC236}">
                <a16:creationId xmlns:a16="http://schemas.microsoft.com/office/drawing/2014/main" id="{5A2D3E31-9311-4D29-9BA6-32391CBB1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2" y="311150"/>
            <a:ext cx="5184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最小二乘法的求解</a:t>
            </a:r>
          </a:p>
        </p:txBody>
      </p:sp>
      <p:graphicFrame>
        <p:nvGraphicFramePr>
          <p:cNvPr id="174104" name="Object 24">
            <a:extLst>
              <a:ext uri="{FF2B5EF4-FFF2-40B4-BE49-F238E27FC236}">
                <a16:creationId xmlns:a16="http://schemas.microsoft.com/office/drawing/2014/main" id="{49620218-1E8F-4AB8-B3F9-B2E4AA1FE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990600"/>
          <a:ext cx="419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公式" r:id="rId8" imgW="1511300" imgH="723900" progId="Equation.3">
                  <p:embed/>
                </p:oleObj>
              </mc:Choice>
              <mc:Fallback>
                <p:oleObj name="公式" r:id="rId8" imgW="1511300" imgH="723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4191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5" name="Text Box 25">
            <a:extLst>
              <a:ext uri="{FF2B5EF4-FFF2-40B4-BE49-F238E27FC236}">
                <a16:creationId xmlns:a16="http://schemas.microsoft.com/office/drawing/2014/main" id="{9A545BE2-B2AC-4EEF-8FCA-FADA131CB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13100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问题１</a:t>
            </a:r>
          </a:p>
        </p:txBody>
      </p:sp>
      <p:sp>
        <p:nvSpPr>
          <p:cNvPr id="174106" name="Text Box 26">
            <a:extLst>
              <a:ext uri="{FF2B5EF4-FFF2-40B4-BE49-F238E27FC236}">
                <a16:creationId xmlns:a16="http://schemas.microsoft.com/office/drawing/2014/main" id="{F8AFCFCE-F545-4ED5-AAF4-90CA82342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284538"/>
            <a:ext cx="8512175" cy="493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: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样选择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…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}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以保证系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…a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唯一解？</a:t>
            </a:r>
          </a:p>
        </p:txBody>
      </p:sp>
      <p:sp>
        <p:nvSpPr>
          <p:cNvPr id="174107" name="Text Box 27">
            <a:extLst>
              <a:ext uri="{FF2B5EF4-FFF2-40B4-BE49-F238E27FC236}">
                <a16:creationId xmlns:a16="http://schemas.microsoft.com/office/drawing/2014/main" id="{3B2431E8-14B1-404B-8497-F776DA3F0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451643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ea typeface="仿宋_GB2312" pitchFamily="49" charset="-122"/>
              </a:rPr>
              <a:t>{</a:t>
            </a:r>
            <a:r>
              <a:rPr lang="en-US" altLang="zh-CN" sz="2800" b="1" i="1">
                <a:ea typeface="仿宋_GB2312" pitchFamily="49" charset="-122"/>
              </a:rPr>
              <a:t>a</a:t>
            </a:r>
            <a:r>
              <a:rPr lang="en-US" altLang="zh-CN" sz="2800" b="1" i="1" baseline="-25000">
                <a:ea typeface="仿宋_GB2312" pitchFamily="49" charset="-122"/>
              </a:rPr>
              <a:t>1</a:t>
            </a:r>
            <a:r>
              <a:rPr lang="en-US" altLang="zh-CN" sz="2800" b="1" i="1">
                <a:ea typeface="仿宋_GB2312" pitchFamily="49" charset="-122"/>
              </a:rPr>
              <a:t>,…a</a:t>
            </a:r>
            <a:r>
              <a:rPr lang="en-US" altLang="zh-CN" sz="2800" b="1" i="1" baseline="-25000">
                <a:ea typeface="仿宋_GB2312" pitchFamily="49" charset="-122"/>
              </a:rPr>
              <a:t>m</a:t>
            </a:r>
            <a:r>
              <a:rPr lang="en-US" altLang="zh-CN" sz="2800" b="1">
                <a:latin typeface="仿宋_GB2312" pitchFamily="49" charset="-122"/>
                <a:ea typeface="仿宋_GB2312" pitchFamily="49" charset="-122"/>
              </a:rPr>
              <a:t>}</a:t>
            </a:r>
            <a:r>
              <a:rPr lang="zh-CN" altLang="en-US" sz="2800" b="1">
                <a:latin typeface="魏碑" pitchFamily="49" charset="-122"/>
                <a:ea typeface="魏碑" pitchFamily="49" charset="-122"/>
              </a:rPr>
              <a:t>有唯一解</a:t>
            </a:r>
            <a:endParaRPr lang="zh-CN" altLang="en-US" sz="2800" b="1"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74108" name="Text Box 28">
            <a:extLst>
              <a:ext uri="{FF2B5EF4-FFF2-40B4-BE49-F238E27FC236}">
                <a16:creationId xmlns:a16="http://schemas.microsoft.com/office/drawing/2014/main" id="{BC2B2400-BCDE-4D04-956A-77DA0208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1326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 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en-US" altLang="zh-CN" sz="2800" b="1" i="1" baseline="30000">
                <a:ea typeface="隶书" panose="02010509060101010101" pitchFamily="49" charset="-122"/>
              </a:rPr>
              <a:t>T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zh-CN" altLang="en-US" sz="2800" b="1">
                <a:latin typeface="魏碑" pitchFamily="49" charset="-122"/>
                <a:ea typeface="魏碑" pitchFamily="49" charset="-122"/>
              </a:rPr>
              <a:t>可逆</a:t>
            </a:r>
            <a:endParaRPr lang="zh-CN" altLang="en-US" sz="2800">
              <a:ea typeface="隶书" panose="02010509060101010101" pitchFamily="49" charset="-122"/>
            </a:endParaRPr>
          </a:p>
        </p:txBody>
      </p:sp>
      <p:sp>
        <p:nvSpPr>
          <p:cNvPr id="174109" name="Text Box 29">
            <a:extLst>
              <a:ext uri="{FF2B5EF4-FFF2-40B4-BE49-F238E27FC236}">
                <a16:creationId xmlns:a16="http://schemas.microsoft.com/office/drawing/2014/main" id="{AA06E4EC-86CA-4291-9B20-FA37080D7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498975"/>
            <a:ext cx="300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</a:t>
            </a:r>
            <a:r>
              <a:rPr lang="en-US" altLang="zh-CN" sz="2800" b="1">
                <a:ea typeface="隶书" panose="02010509060101010101" pitchFamily="49" charset="-122"/>
              </a:rPr>
              <a:t>Rank(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en-US" altLang="zh-CN" sz="2800" b="1" i="1" baseline="30000">
                <a:ea typeface="隶书" panose="02010509060101010101" pitchFamily="49" charset="-122"/>
              </a:rPr>
              <a:t>T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en-US" altLang="zh-CN" sz="2800" b="1">
                <a:ea typeface="隶书" panose="02010509060101010101" pitchFamily="49" charset="-122"/>
              </a:rPr>
              <a:t>)=</a:t>
            </a:r>
            <a:r>
              <a:rPr lang="en-US" altLang="zh-CN" sz="2800" b="1" i="1">
                <a:ea typeface="隶书" panose="02010509060101010101" pitchFamily="49" charset="-122"/>
              </a:rPr>
              <a:t>m</a:t>
            </a:r>
            <a:endParaRPr lang="en-US" altLang="zh-CN" sz="2800" i="1">
              <a:ea typeface="隶书" panose="02010509060101010101" pitchFamily="49" charset="-122"/>
            </a:endParaRPr>
          </a:p>
        </p:txBody>
      </p:sp>
      <p:sp>
        <p:nvSpPr>
          <p:cNvPr id="174110" name="Text Box 30">
            <a:extLst>
              <a:ext uri="{FF2B5EF4-FFF2-40B4-BE49-F238E27FC236}">
                <a16:creationId xmlns:a16="http://schemas.microsoft.com/office/drawing/2014/main" id="{7BC4A19B-C08E-4EA8-B839-7C2AA5D08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0857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 </a:t>
            </a:r>
            <a:r>
              <a:rPr lang="en-US" altLang="zh-CN" sz="2800" b="1">
                <a:ea typeface="隶书" panose="02010509060101010101" pitchFamily="49" charset="-122"/>
              </a:rPr>
              <a:t>Rank(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en-US" altLang="zh-CN" sz="2800" b="1">
                <a:ea typeface="隶书" panose="02010509060101010101" pitchFamily="49" charset="-122"/>
              </a:rPr>
              <a:t>)=</a:t>
            </a:r>
            <a:r>
              <a:rPr lang="en-US" altLang="zh-CN" sz="2800" b="1" i="1">
                <a:ea typeface="隶书" panose="02010509060101010101" pitchFamily="49" charset="-122"/>
              </a:rPr>
              <a:t>m</a:t>
            </a:r>
            <a:endParaRPr lang="en-US" altLang="zh-CN" sz="2800" i="1">
              <a:ea typeface="隶书" panose="02010509060101010101" pitchFamily="49" charset="-122"/>
            </a:endParaRPr>
          </a:p>
        </p:txBody>
      </p:sp>
      <p:sp>
        <p:nvSpPr>
          <p:cNvPr id="174111" name="Text Box 31">
            <a:extLst>
              <a:ext uri="{FF2B5EF4-FFF2-40B4-BE49-F238E27FC236}">
                <a16:creationId xmlns:a16="http://schemas.microsoft.com/office/drawing/2014/main" id="{8AED1F1A-6B43-48B4-9CCB-F02BD4B52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1085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 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zh-CN" altLang="en-US" sz="2800" b="1">
                <a:latin typeface="魏碑" pitchFamily="49" charset="-122"/>
                <a:ea typeface="魏碑" pitchFamily="49" charset="-122"/>
              </a:rPr>
              <a:t>列满秩</a:t>
            </a:r>
            <a:endParaRPr lang="zh-CN" altLang="en-US" sz="2800">
              <a:ea typeface="隶书" panose="02010509060101010101" pitchFamily="49" charset="-122"/>
            </a:endParaRPr>
          </a:p>
        </p:txBody>
      </p:sp>
      <p:sp>
        <p:nvSpPr>
          <p:cNvPr id="174112" name="Text Box 32">
            <a:extLst>
              <a:ext uri="{FF2B5EF4-FFF2-40B4-BE49-F238E27FC236}">
                <a16:creationId xmlns:a16="http://schemas.microsoft.com/office/drawing/2014/main" id="{AE963746-D5AF-47AF-84C3-70A89A1D4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718175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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ea typeface="隶书" panose="02010509060101010101" pitchFamily="49" charset="-122"/>
              </a:rPr>
              <a:t>1</a:t>
            </a:r>
            <a:r>
              <a:rPr lang="en-US" altLang="zh-CN" sz="2800" b="1">
                <a:ea typeface="隶书" panose="02010509060101010101" pitchFamily="49" charset="-122"/>
              </a:rPr>
              <a:t>(</a:t>
            </a:r>
            <a:r>
              <a:rPr lang="en-US" altLang="zh-CN" sz="2800" b="1" i="1">
                <a:ea typeface="隶书" panose="02010509060101010101" pitchFamily="49" charset="-122"/>
              </a:rPr>
              <a:t>x</a:t>
            </a:r>
            <a:r>
              <a:rPr lang="en-US" altLang="zh-CN" sz="2800" b="1">
                <a:ea typeface="隶书" panose="02010509060101010101" pitchFamily="49" charset="-122"/>
              </a:rPr>
              <a:t>),  …</a:t>
            </a:r>
            <a:r>
              <a:rPr lang="en-US" altLang="zh-CN" sz="2800" b="1" i="1">
                <a:ea typeface="隶书" panose="02010509060101010101" pitchFamily="49" charset="-122"/>
              </a:rPr>
              <a:t>r</a:t>
            </a:r>
            <a:r>
              <a:rPr lang="en-US" altLang="zh-CN" sz="2800" b="1" i="1" baseline="-25000">
                <a:ea typeface="隶书" panose="02010509060101010101" pitchFamily="49" charset="-122"/>
              </a:rPr>
              <a:t>m</a:t>
            </a:r>
            <a:r>
              <a:rPr lang="en-US" altLang="zh-CN" sz="2800" b="1">
                <a:ea typeface="隶书" panose="02010509060101010101" pitchFamily="49" charset="-122"/>
              </a:rPr>
              <a:t>(</a:t>
            </a:r>
            <a:r>
              <a:rPr lang="en-US" altLang="zh-CN" sz="2800" b="1" i="1">
                <a:ea typeface="隶书" panose="02010509060101010101" pitchFamily="49" charset="-122"/>
              </a:rPr>
              <a:t>x</a:t>
            </a:r>
            <a:r>
              <a:rPr lang="en-US" altLang="zh-CN" sz="2800" b="1">
                <a:ea typeface="隶书" panose="02010509060101010101" pitchFamily="49" charset="-122"/>
              </a:rPr>
              <a:t>)}</a:t>
            </a:r>
            <a:r>
              <a:rPr lang="zh-CN" altLang="en-US" sz="2800" b="1">
                <a:ea typeface="魏碑" pitchFamily="49" charset="-122"/>
              </a:rPr>
              <a:t>在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>
                <a:ea typeface="魏碑" pitchFamily="49" charset="-122"/>
              </a:rPr>
              <a:t>点线性无关 </a:t>
            </a:r>
            <a:r>
              <a:rPr lang="en-US" altLang="zh-CN" sz="2800" b="1">
                <a:ea typeface="魏碑" pitchFamily="49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1,</a:t>
            </a:r>
            <a:r>
              <a:rPr lang="en-US" altLang="zh-CN" sz="2800" b="1">
                <a:latin typeface="Times New Roman" panose="02020603050405020304" pitchFamily="18" charset="0"/>
              </a:rPr>
              <a:t>…</a:t>
            </a:r>
            <a:r>
              <a:rPr lang="en-US" altLang="zh-CN" sz="2800" b="1" i="1"/>
              <a:t>n</a:t>
            </a:r>
            <a:r>
              <a:rPr lang="en-US" altLang="zh-CN" sz="2800" b="1">
                <a:ea typeface="魏碑" pitchFamily="49" charset="-122"/>
              </a:rPr>
              <a:t>)</a:t>
            </a:r>
          </a:p>
        </p:txBody>
      </p:sp>
      <p:sp>
        <p:nvSpPr>
          <p:cNvPr id="174113" name="Text Box 33">
            <a:extLst>
              <a:ext uri="{FF2B5EF4-FFF2-40B4-BE49-F238E27FC236}">
                <a16:creationId xmlns:a16="http://schemas.microsoft.com/office/drawing/2014/main" id="{BB5324A9-3BB9-4FD7-ABC8-BE7A4B057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5175"/>
            <a:ext cx="533400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7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0" fill="hold"/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0" fill="hold"/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5" grpId="0"/>
      <p:bldP spid="174106" grpId="0"/>
      <p:bldP spid="174107" grpId="0" autoUpdateAnimBg="0"/>
      <p:bldP spid="174108" grpId="0" autoUpdateAnimBg="0"/>
      <p:bldP spid="174109" grpId="0" autoUpdateAnimBg="0"/>
      <p:bldP spid="174110" grpId="0" autoUpdateAnimBg="0"/>
      <p:bldP spid="174111" grpId="0" autoUpdateAnimBg="0"/>
      <p:bldP spid="174112" grpId="0" autoUpdateAnimBg="0"/>
      <p:bldP spid="1741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>
            <a:extLst>
              <a:ext uri="{FF2B5EF4-FFF2-40B4-BE49-F238E27FC236}">
                <a16:creationId xmlns:a16="http://schemas.microsoft.com/office/drawing/2014/main" id="{405AC5FC-91B2-4A75-A7CC-AA9653870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576" y="328765"/>
            <a:ext cx="7452712" cy="565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None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２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要规定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&lt;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&gt;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173059" name="Text Box 3">
            <a:extLst>
              <a:ext uri="{FF2B5EF4-FFF2-40B4-BE49-F238E27FC236}">
                <a16:creationId xmlns:a16="http://schemas.microsoft.com/office/drawing/2014/main" id="{67CE9CF8-9E71-4752-BB48-1E3E1C3EE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62" y="3704719"/>
            <a:ext cx="381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&gt;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无穷多解</a:t>
            </a:r>
          </a:p>
        </p:txBody>
      </p:sp>
      <p:sp>
        <p:nvSpPr>
          <p:cNvPr id="173060" name="Text Box 4">
            <a:extLst>
              <a:ext uri="{FF2B5EF4-FFF2-40B4-BE49-F238E27FC236}">
                <a16:creationId xmlns:a16="http://schemas.microsoft.com/office/drawing/2014/main" id="{40A77167-ECC6-44F6-8714-A2B48B409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62" y="4724717"/>
            <a:ext cx="708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&lt;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定方程组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解；求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二乘解</a:t>
            </a:r>
          </a:p>
        </p:txBody>
      </p:sp>
      <p:sp>
        <p:nvSpPr>
          <p:cNvPr id="173061" name="Text Box 5">
            <a:extLst>
              <a:ext uri="{FF2B5EF4-FFF2-40B4-BE49-F238E27FC236}">
                <a16:creationId xmlns:a16="http://schemas.microsoft.com/office/drawing/2014/main" id="{7CC8151D-EB3E-4062-840B-4B6F2C795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4242060"/>
            <a:ext cx="4651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逆时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唯一解</a:t>
            </a:r>
          </a:p>
        </p:txBody>
      </p:sp>
      <p:sp>
        <p:nvSpPr>
          <p:cNvPr id="173062" name="Text Box 6">
            <a:extLst>
              <a:ext uri="{FF2B5EF4-FFF2-40B4-BE49-F238E27FC236}">
                <a16:creationId xmlns:a16="http://schemas.microsoft.com/office/drawing/2014/main" id="{65C7D81B-4603-4EF1-8CE8-DAC1B8135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143000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强令</a:t>
            </a:r>
            <a:r>
              <a:rPr lang="en-US" altLang="zh-CN" sz="2800" i="1"/>
              <a:t>f</a:t>
            </a:r>
            <a:r>
              <a:rPr lang="en-US" altLang="zh-CN" sz="2800">
                <a:latin typeface="宋体" panose="02010600030101010101" pitchFamily="2" charset="-122"/>
              </a:rPr>
              <a:t>(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i</a:t>
            </a:r>
            <a:r>
              <a:rPr lang="en-US" altLang="zh-CN" sz="2800">
                <a:latin typeface="宋体" panose="02010600030101010101" pitchFamily="2" charset="-122"/>
              </a:rPr>
              <a:t>)= </a:t>
            </a:r>
            <a:r>
              <a:rPr lang="en-US" altLang="zh-CN" sz="2800" i="1">
                <a:ea typeface="隶书" panose="02010509060101010101" pitchFamily="49" charset="-122"/>
              </a:rPr>
              <a:t>a</a:t>
            </a:r>
            <a:r>
              <a:rPr lang="en-US" altLang="zh-CN" sz="2800" baseline="-25000">
                <a:ea typeface="隶书" panose="02010509060101010101" pitchFamily="49" charset="-122"/>
              </a:rPr>
              <a:t>1</a:t>
            </a:r>
            <a:r>
              <a:rPr lang="en-US" altLang="zh-CN" sz="2800" i="1">
                <a:ea typeface="隶书" panose="02010509060101010101" pitchFamily="49" charset="-122"/>
              </a:rPr>
              <a:t>r</a:t>
            </a:r>
            <a:r>
              <a:rPr lang="en-US" altLang="zh-CN" sz="2800" baseline="-25000">
                <a:ea typeface="隶书" panose="02010509060101010101" pitchFamily="49" charset="-122"/>
              </a:rPr>
              <a:t>1</a:t>
            </a:r>
            <a:r>
              <a:rPr lang="en-US" altLang="zh-CN" sz="2800">
                <a:ea typeface="隶书" panose="02010509060101010101" pitchFamily="49" charset="-122"/>
              </a:rPr>
              <a:t>(</a:t>
            </a:r>
            <a:r>
              <a:rPr lang="en-US" altLang="zh-CN" sz="2800" i="1">
                <a:ea typeface="隶书" panose="02010509060101010101" pitchFamily="49" charset="-122"/>
              </a:rPr>
              <a:t>x</a:t>
            </a:r>
            <a:r>
              <a:rPr lang="en-US" altLang="zh-CN" sz="2800" baseline="-25000">
                <a:ea typeface="隶书" panose="02010509060101010101" pitchFamily="49" charset="-122"/>
              </a:rPr>
              <a:t>i</a:t>
            </a:r>
            <a:r>
              <a:rPr lang="en-US" altLang="zh-CN" sz="2800">
                <a:ea typeface="隶书" panose="02010509060101010101" pitchFamily="49" charset="-122"/>
              </a:rPr>
              <a:t>)+ …+</a:t>
            </a:r>
            <a:r>
              <a:rPr lang="en-US" altLang="zh-CN" sz="2800" i="1">
                <a:ea typeface="隶书" panose="02010509060101010101" pitchFamily="49" charset="-122"/>
              </a:rPr>
              <a:t>a</a:t>
            </a:r>
            <a:r>
              <a:rPr lang="en-US" altLang="zh-CN" sz="2800" i="1" baseline="-25000">
                <a:ea typeface="隶书" panose="02010509060101010101" pitchFamily="49" charset="-122"/>
              </a:rPr>
              <a:t>m</a:t>
            </a:r>
            <a:r>
              <a:rPr lang="en-US" altLang="zh-CN" sz="2800" i="1">
                <a:ea typeface="隶书" panose="02010509060101010101" pitchFamily="49" charset="-122"/>
              </a:rPr>
              <a:t>r</a:t>
            </a:r>
            <a:r>
              <a:rPr lang="en-US" altLang="zh-CN" sz="2800" baseline="-25000">
                <a:ea typeface="隶书" panose="02010509060101010101" pitchFamily="49" charset="-122"/>
              </a:rPr>
              <a:t>m</a:t>
            </a:r>
            <a:r>
              <a:rPr lang="en-US" altLang="zh-CN" sz="2800">
                <a:ea typeface="隶书" panose="02010509060101010101" pitchFamily="49" charset="-122"/>
              </a:rPr>
              <a:t>(</a:t>
            </a:r>
            <a:r>
              <a:rPr lang="en-US" altLang="zh-CN" sz="2800" i="1">
                <a:ea typeface="隶书" panose="02010509060101010101" pitchFamily="49" charset="-122"/>
              </a:rPr>
              <a:t>x</a:t>
            </a:r>
            <a:r>
              <a:rPr lang="en-US" altLang="zh-CN" sz="2800" i="1" baseline="-25000">
                <a:ea typeface="隶书" panose="02010509060101010101" pitchFamily="49" charset="-122"/>
              </a:rPr>
              <a:t>i</a:t>
            </a:r>
            <a:r>
              <a:rPr lang="en-US" altLang="zh-CN" sz="2800">
                <a:ea typeface="隶书" panose="02010509060101010101" pitchFamily="49" charset="-122"/>
              </a:rPr>
              <a:t>)=</a:t>
            </a:r>
            <a:r>
              <a:rPr lang="en-US" altLang="zh-CN" sz="2800" i="1">
                <a:ea typeface="隶书" panose="02010509060101010101" pitchFamily="49" charset="-122"/>
              </a:rPr>
              <a:t> </a:t>
            </a:r>
            <a:r>
              <a:rPr lang="en-US" altLang="zh-CN" sz="2800" i="1"/>
              <a:t>y</a:t>
            </a:r>
            <a:r>
              <a:rPr lang="en-US" altLang="zh-CN" sz="2800" baseline="-25000"/>
              <a:t>i </a:t>
            </a:r>
            <a:r>
              <a:rPr lang="en-US" altLang="zh-CN" sz="2800"/>
              <a:t>(</a:t>
            </a:r>
            <a:r>
              <a:rPr lang="en-US" altLang="zh-CN" sz="2800" i="1"/>
              <a:t>i</a:t>
            </a:r>
            <a:r>
              <a:rPr lang="en-US" altLang="zh-CN" sz="2800"/>
              <a:t>=</a:t>
            </a:r>
            <a:r>
              <a:rPr lang="en-US" altLang="zh-CN" sz="2800">
                <a:latin typeface="宋体" panose="02010600030101010101" pitchFamily="2" charset="-122"/>
              </a:rPr>
              <a:t>1, </a:t>
            </a:r>
            <a:r>
              <a:rPr lang="en-US" altLang="zh-CN" sz="2800">
                <a:latin typeface="Times New Roman" panose="02020603050405020304" pitchFamily="18" charset="0"/>
              </a:rPr>
              <a:t>…</a:t>
            </a:r>
            <a:r>
              <a:rPr lang="en-US" altLang="zh-CN" sz="2800">
                <a:latin typeface="宋体" panose="02010600030101010101" pitchFamily="2" charset="-122"/>
              </a:rPr>
              <a:t>n) (</a:t>
            </a:r>
            <a:r>
              <a:rPr lang="zh-CN" altLang="zh-CN" sz="2800">
                <a:latin typeface="宋体" panose="02010600030101010101" pitchFamily="2" charset="-122"/>
              </a:rPr>
              <a:t>即曲线 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zh-CN" sz="2800">
                <a:latin typeface="宋体" panose="02010600030101010101" pitchFamily="2" charset="-122"/>
              </a:rPr>
              <a:t>过全部数据点，</a:t>
            </a:r>
            <a:r>
              <a:rPr lang="zh-CN" altLang="en-US" sz="2800">
                <a:latin typeface="宋体" panose="02010600030101010101" pitchFamily="2" charset="-122"/>
              </a:rPr>
              <a:t>此时</a:t>
            </a:r>
            <a:r>
              <a:rPr lang="en-US" altLang="zh-CN" sz="2800" i="1"/>
              <a:t>J</a:t>
            </a:r>
            <a:r>
              <a:rPr lang="en-US" altLang="zh-CN" sz="2800">
                <a:latin typeface="宋体" panose="02010600030101010101" pitchFamily="2" charset="-122"/>
              </a:rPr>
              <a:t>=0) </a:t>
            </a:r>
            <a:r>
              <a:rPr lang="zh-CN" altLang="en-US" sz="2800">
                <a:latin typeface="宋体" panose="02010600030101010101" pitchFamily="2" charset="-122"/>
              </a:rPr>
              <a:t>得</a:t>
            </a:r>
          </a:p>
        </p:txBody>
      </p:sp>
      <p:grpSp>
        <p:nvGrpSpPr>
          <p:cNvPr id="173063" name="Group 7">
            <a:extLst>
              <a:ext uri="{FF2B5EF4-FFF2-40B4-BE49-F238E27FC236}">
                <a16:creationId xmlns:a16="http://schemas.microsoft.com/office/drawing/2014/main" id="{F4C5A372-4168-490F-AD59-204C2FE5764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8077200" cy="1393825"/>
            <a:chOff x="480" y="2064"/>
            <a:chExt cx="5088" cy="878"/>
          </a:xfrm>
        </p:grpSpPr>
        <p:graphicFrame>
          <p:nvGraphicFramePr>
            <p:cNvPr id="68623" name="Object 8">
              <a:extLst>
                <a:ext uri="{FF2B5EF4-FFF2-40B4-BE49-F238E27FC236}">
                  <a16:creationId xmlns:a16="http://schemas.microsoft.com/office/drawing/2014/main" id="{E0FA2C81-63C3-4141-A0A3-859FEF0B6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064"/>
            <a:ext cx="2523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4" name="公式" r:id="rId4" imgW="1511300" imgH="723900" progId="Equation.3">
                    <p:embed/>
                  </p:oleObj>
                </mc:Choice>
                <mc:Fallback>
                  <p:oleObj name="公式" r:id="rId4" imgW="1511300" imgH="723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64"/>
                          <a:ext cx="2523" cy="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9">
              <a:extLst>
                <a:ext uri="{FF2B5EF4-FFF2-40B4-BE49-F238E27FC236}">
                  <a16:creationId xmlns:a16="http://schemas.microsoft.com/office/drawing/2014/main" id="{B353DD4C-43EC-4412-9E20-1C7D20C98D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2304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5" name="公式" r:id="rId6" imgW="507780" imgH="203112" progId="Equation.3">
                    <p:embed/>
                  </p:oleObj>
                </mc:Choice>
                <mc:Fallback>
                  <p:oleObj name="公式" r:id="rId6" imgW="507780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304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10">
              <a:extLst>
                <a:ext uri="{FF2B5EF4-FFF2-40B4-BE49-F238E27FC236}">
                  <a16:creationId xmlns:a16="http://schemas.microsoft.com/office/drawing/2014/main" id="{25066C4A-BCFA-4417-B970-FFC0E5663C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112"/>
            <a:ext cx="163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6" name="公式" r:id="rId8" imgW="927100" imgH="482600" progId="Equation.3">
                    <p:embed/>
                  </p:oleObj>
                </mc:Choice>
                <mc:Fallback>
                  <p:oleObj name="公式" r:id="rId8" imgW="927100" imgH="482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12"/>
                          <a:ext cx="163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068" name="Text Box 12">
            <a:extLst>
              <a:ext uri="{FF2B5EF4-FFF2-40B4-BE49-F238E27FC236}">
                <a16:creationId xmlns:a16="http://schemas.microsoft.com/office/drawing/2014/main" id="{D8098DE2-092F-4718-A8FE-4C0C39AA7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609600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</a:p>
        </p:txBody>
      </p:sp>
      <p:sp>
        <p:nvSpPr>
          <p:cNvPr id="173069" name="Text Box 13">
            <a:extLst>
              <a:ext uri="{FF2B5EF4-FFF2-40B4-BE49-F238E27FC236}">
                <a16:creationId xmlns:a16="http://schemas.microsoft.com/office/drawing/2014/main" id="{4079EF0D-BBB0-4C78-B2FD-173A86857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524" y="5347177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最小二乘中的“线性”指的是什么？</a:t>
            </a:r>
          </a:p>
        </p:txBody>
      </p:sp>
      <p:sp>
        <p:nvSpPr>
          <p:cNvPr id="173070" name="Text Box 14">
            <a:extLst>
              <a:ext uri="{FF2B5EF4-FFF2-40B4-BE49-F238E27FC236}">
                <a16:creationId xmlns:a16="http://schemas.microsoft.com/office/drawing/2014/main" id="{2DA46D8E-4E19-4389-BE60-BD5BCF854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167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olidFill>
                  <a:schemeClr val="accent2"/>
                </a:solidFill>
                <a:ea typeface="隶书" panose="02010509060101010101" pitchFamily="49" charset="-122"/>
              </a:rPr>
              <a:t>问题３</a:t>
            </a:r>
          </a:p>
        </p:txBody>
      </p:sp>
      <p:grpSp>
        <p:nvGrpSpPr>
          <p:cNvPr id="173071" name="Group 15">
            <a:extLst>
              <a:ext uri="{FF2B5EF4-FFF2-40B4-BE49-F238E27FC236}">
                <a16:creationId xmlns:a16="http://schemas.microsoft.com/office/drawing/2014/main" id="{379767A3-40F5-4704-8C7B-FB516949C3F8}"/>
              </a:ext>
            </a:extLst>
          </p:cNvPr>
          <p:cNvGrpSpPr>
            <a:grpSpLocks/>
          </p:cNvGrpSpPr>
          <p:nvPr/>
        </p:nvGrpSpPr>
        <p:grpSpPr bwMode="auto">
          <a:xfrm>
            <a:off x="228601" y="5934075"/>
            <a:ext cx="8153400" cy="547687"/>
            <a:chOff x="144" y="3940"/>
            <a:chExt cx="5136" cy="345"/>
          </a:xfrm>
        </p:grpSpPr>
        <p:sp>
          <p:nvSpPr>
            <p:cNvPr id="68621" name="Text Box 16">
              <a:extLst>
                <a:ext uri="{FF2B5EF4-FFF2-40B4-BE49-F238E27FC236}">
                  <a16:creationId xmlns:a16="http://schemas.microsoft.com/office/drawing/2014/main" id="{B52ABBFB-844E-4890-9B78-8309893A1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940"/>
              <a:ext cx="5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i="1" dirty="0"/>
                <a:t>f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2800" b="1" i="1" dirty="0"/>
                <a:t>x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)</a:t>
              </a:r>
              <a:r>
                <a:rPr lang="zh-CN" altLang="en-US" sz="2800" b="1" dirty="0"/>
                <a:t>对</a:t>
              </a:r>
              <a:r>
                <a:rPr lang="en-US" altLang="zh-CN" sz="2800" b="1" i="1" dirty="0"/>
                <a:t>a</a:t>
              </a:r>
              <a:r>
                <a:rPr lang="zh-CN" altLang="en-US" sz="2800" b="1" dirty="0"/>
                <a:t>线性，于是求解线性方程组</a:t>
              </a:r>
            </a:p>
          </p:txBody>
        </p:sp>
        <p:graphicFrame>
          <p:nvGraphicFramePr>
            <p:cNvPr id="68622" name="Object 17">
              <a:extLst>
                <a:ext uri="{FF2B5EF4-FFF2-40B4-BE49-F238E27FC236}">
                  <a16:creationId xmlns:a16="http://schemas.microsoft.com/office/drawing/2014/main" id="{2B483DF9-4040-4387-BD77-1804511D3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607840"/>
                </p:ext>
              </p:extLst>
            </p:nvPr>
          </p:nvGraphicFramePr>
          <p:xfrm>
            <a:off x="3651" y="3940"/>
            <a:ext cx="132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7" name="公式" r:id="rId10" imgW="1167893" imgH="266584" progId="Equation.3">
                    <p:embed/>
                  </p:oleObj>
                </mc:Choice>
                <mc:Fallback>
                  <p:oleObj name="公式" r:id="rId10" imgW="1167893" imgH="26658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40"/>
                          <a:ext cx="132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0" fill="hold"/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59" grpId="0"/>
      <p:bldP spid="173060" grpId="0"/>
      <p:bldP spid="173061" grpId="0"/>
      <p:bldP spid="173062" grpId="0"/>
      <p:bldP spid="173068" grpId="0" animBg="1"/>
      <p:bldP spid="173069" grpId="0"/>
      <p:bldP spid="17307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1">
                <a:extLst>
                  <a:ext uri="{FF2B5EF4-FFF2-40B4-BE49-F238E27FC236}">
                    <a16:creationId xmlns:a16="http://schemas.microsoft.com/office/drawing/2014/main" id="{358835CB-68B4-4212-9261-D8860D468EB2}"/>
                  </a:ext>
                </a:extLst>
              </p:cNvPr>
              <p:cNvSpPr txBox="1"/>
              <p:nvPr/>
            </p:nvSpPr>
            <p:spPr bwMode="auto">
              <a:xfrm>
                <a:off x="2195736" y="1700808"/>
                <a:ext cx="3672433" cy="100761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6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6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6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6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6000" dirty="0"/>
              </a:p>
            </p:txBody>
          </p:sp>
        </mc:Choice>
        <mc:Fallback xmlns="">
          <p:sp>
            <p:nvSpPr>
              <p:cNvPr id="2" name="Object 11">
                <a:extLst>
                  <a:ext uri="{FF2B5EF4-FFF2-40B4-BE49-F238E27FC236}">
                    <a16:creationId xmlns:a16="http://schemas.microsoft.com/office/drawing/2014/main" id="{358835CB-68B4-4212-9261-D8860D468E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1700808"/>
                <a:ext cx="3672433" cy="10076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">
            <a:extLst>
              <a:ext uri="{FF2B5EF4-FFF2-40B4-BE49-F238E27FC236}">
                <a16:creationId xmlns:a16="http://schemas.microsoft.com/office/drawing/2014/main" id="{2FFF6E76-16BE-4596-8FBC-D0CDEC514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96875"/>
            <a:ext cx="5037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则方程的几何含义？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2D9DFEA0-AA78-4E44-A2F1-86F5B2DD0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508227"/>
            <a:ext cx="7343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参考线性代数投影矩阵相关内容！</a:t>
            </a:r>
          </a:p>
        </p:txBody>
      </p:sp>
    </p:spTree>
    <p:extLst>
      <p:ext uri="{BB962C8B-B14F-4D97-AF65-F5344CB8AC3E}">
        <p14:creationId xmlns:p14="http://schemas.microsoft.com/office/powerpoint/2010/main" val="12079381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5" name="Object 3">
            <a:extLst>
              <a:ext uri="{FF2B5EF4-FFF2-40B4-BE49-F238E27FC236}">
                <a16:creationId xmlns:a16="http://schemas.microsoft.com/office/drawing/2014/main" id="{5BD25D8A-D6BA-4F48-8275-200C81551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62875"/>
              </p:ext>
            </p:extLst>
          </p:nvPr>
        </p:nvGraphicFramePr>
        <p:xfrm>
          <a:off x="683568" y="1825734"/>
          <a:ext cx="741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Document" r:id="rId4" imgW="6668519" imgH="363590" progId="Word.Document.8">
                  <p:embed/>
                </p:oleObj>
              </mc:Choice>
              <mc:Fallback>
                <p:oleObj name="Document" r:id="rId4" imgW="6668519" imgH="3635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25734"/>
                        <a:ext cx="741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Text Box 8">
            <a:extLst>
              <a:ext uri="{FF2B5EF4-FFF2-40B4-BE49-F238E27FC236}">
                <a16:creationId xmlns:a16="http://schemas.microsoft.com/office/drawing/2014/main" id="{6030BE06-B6E5-471F-B934-B4108C460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76250"/>
            <a:ext cx="83521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线性方程组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基本命令</a:t>
            </a:r>
          </a:p>
        </p:txBody>
      </p:sp>
      <p:sp>
        <p:nvSpPr>
          <p:cNvPr id="151563" name="Rectangle 11">
            <a:extLst>
              <a:ext uri="{FF2B5EF4-FFF2-40B4-BE49-F238E27FC236}">
                <a16:creationId xmlns:a16="http://schemas.microsoft.com/office/drawing/2014/main" id="{5ACF2788-EBD8-48D0-A365-20800BD40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653347"/>
            <a:ext cx="6049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若</a:t>
            </a:r>
            <a:r>
              <a:rPr lang="en-US" altLang="zh-CN" sz="2800" i="1" dirty="0"/>
              <a:t>A</a:t>
            </a:r>
            <a:r>
              <a:rPr lang="zh-CN" altLang="en-US" sz="2800" dirty="0">
                <a:cs typeface="Times New Roman" panose="02020603050405020304" pitchFamily="18" charset="0"/>
              </a:rPr>
              <a:t>为可逆方阵，输出原方程的解</a:t>
            </a:r>
            <a:r>
              <a:rPr lang="en-US" altLang="zh-CN" sz="2800" b="1" i="1" dirty="0">
                <a:cs typeface="Times New Roman" panose="02020603050405020304" pitchFamily="18" charset="0"/>
              </a:rPr>
              <a:t>x</a:t>
            </a:r>
            <a:endParaRPr lang="en-US" altLang="zh-CN" sz="2800" b="1" i="1" dirty="0"/>
          </a:p>
        </p:txBody>
      </p:sp>
      <p:sp>
        <p:nvSpPr>
          <p:cNvPr id="151564" name="Rectangle 12">
            <a:extLst>
              <a:ext uri="{FF2B5EF4-FFF2-40B4-BE49-F238E27FC236}">
                <a16:creationId xmlns:a16="http://schemas.microsoft.com/office/drawing/2014/main" id="{064F5C71-DE77-485C-BD05-5927AA874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712" y="3351738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若</a:t>
            </a:r>
            <a:r>
              <a:rPr lang="en-US" altLang="zh-CN" sz="2800" i="1" dirty="0"/>
              <a:t>A</a:t>
            </a:r>
            <a:r>
              <a:rPr lang="zh-CN" altLang="en-US" sz="2800" dirty="0">
                <a:cs typeface="Times New Roman" panose="02020603050405020304" pitchFamily="18" charset="0"/>
              </a:rPr>
              <a:t>为</a:t>
            </a:r>
            <a:r>
              <a:rPr lang="en-US" altLang="zh-CN" sz="2800" i="1" dirty="0" err="1"/>
              <a:t>n</a:t>
            </a:r>
            <a:r>
              <a:rPr lang="en-US" altLang="zh-CN" sz="2800" dirty="0" err="1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i="1" dirty="0" err="1"/>
              <a:t>m</a:t>
            </a:r>
            <a:r>
              <a:rPr lang="zh-CN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矩阵（</a:t>
            </a:r>
            <a:r>
              <a:rPr lang="en-US" altLang="zh-CN" sz="2800" i="1" dirty="0"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），且</a:t>
            </a:r>
            <a:r>
              <a:rPr lang="en-US" altLang="zh-CN" sz="2800" i="1" dirty="0">
                <a:sym typeface="Symbol" panose="05050102010706020507" pitchFamily="18" charset="2"/>
              </a:rPr>
              <a:t>A</a:t>
            </a:r>
            <a:r>
              <a:rPr lang="en-US" altLang="zh-CN" sz="2800" i="1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可逆，输出原方程的最小二乘解</a:t>
            </a:r>
            <a:r>
              <a:rPr lang="en-US" altLang="zh-CN" sz="2800" b="1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3" grpId="0"/>
      <p:bldP spid="15156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28207EA0-2B3A-47BE-8E62-98D4CB853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76250"/>
            <a:ext cx="83521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C0402B17-F4D2-4F06-B539-43D6016D3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844824"/>
            <a:ext cx="83521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习题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习题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2322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8F153918-C4C6-4178-A172-F98387946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4813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的一般形式、两类解法</a:t>
            </a:r>
          </a:p>
        </p:txBody>
      </p:sp>
      <p:sp>
        <p:nvSpPr>
          <p:cNvPr id="111619" name="Text Box 3">
            <a:extLst>
              <a:ext uri="{FF2B5EF4-FFF2-40B4-BE49-F238E27FC236}">
                <a16:creationId xmlns:a16="http://schemas.microsoft.com/office/drawing/2014/main" id="{670BE906-1218-49D5-876D-FBEA3BCBF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8229600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过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次算术运算求出精确解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实际上由于有舍入误差只能得到近似解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-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斯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aus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消元法及与它密切相关的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初始解出发，根据设计好的步骤用逐次求出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似解逼近精确解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-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雅可比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acob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迭代法和高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塞德尔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auss—Seidel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迭代法</a:t>
            </a:r>
          </a:p>
        </p:txBody>
      </p:sp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74C8E67C-DEEE-4B2C-AF40-96CA9D274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990600"/>
          <a:ext cx="79375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文档" r:id="rId4" imgW="3325368" imgH="996696" progId="Word.Document.8">
                  <p:embed/>
                </p:oleObj>
              </mc:Choice>
              <mc:Fallback>
                <p:oleObj name="文档" r:id="rId4" imgW="3325368" imgH="99669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79375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E0FCEBCC-72A7-43C2-8F3C-A463628DE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66800"/>
            <a:ext cx="7848600" cy="510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DF6CB189-966D-4659-8349-CF02AA6D7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消元法</a:t>
            </a:r>
          </a:p>
        </p:txBody>
      </p:sp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7B463528-ECD4-4600-AD0A-1CAEBC37C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143000"/>
          <a:ext cx="47625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4" imgW="2057400" imgH="965200" progId="Equation.3">
                  <p:embed/>
                </p:oleObj>
              </mc:Choice>
              <mc:Fallback>
                <p:oleObj name="公式" r:id="rId4" imgW="20574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4762500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>
            <a:extLst>
              <a:ext uri="{FF2B5EF4-FFF2-40B4-BE49-F238E27FC236}">
                <a16:creationId xmlns:a16="http://schemas.microsoft.com/office/drawing/2014/main" id="{D1C85E2C-4A3D-4A10-B863-0F234419F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511550"/>
          <a:ext cx="480060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6" imgW="2222500" imgH="1231900" progId="Equation.3">
                  <p:embed/>
                </p:oleObj>
              </mc:Choice>
              <mc:Fallback>
                <p:oleObj name="公式" r:id="rId6" imgW="2222500" imgH="1231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11550"/>
                        <a:ext cx="4800600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>
            <a:extLst>
              <a:ext uri="{FF2B5EF4-FFF2-40B4-BE49-F238E27FC236}">
                <a16:creationId xmlns:a16="http://schemas.microsoft.com/office/drawing/2014/main" id="{0873955C-7AE0-4ECA-8597-78AE9C8CE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06538"/>
            <a:ext cx="60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消元过程</a:t>
            </a:r>
            <a:endParaRPr lang="zh-CN" altLang="en-US" sz="1800" b="1"/>
          </a:p>
        </p:txBody>
      </p:sp>
      <p:sp>
        <p:nvSpPr>
          <p:cNvPr id="112647" name="Text Box 7">
            <a:extLst>
              <a:ext uri="{FF2B5EF4-FFF2-40B4-BE49-F238E27FC236}">
                <a16:creationId xmlns:a16="http://schemas.microsoft.com/office/drawing/2014/main" id="{9C4BC6FC-D53D-4738-9319-98CE880BE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533775"/>
            <a:ext cx="457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回代过程</a:t>
            </a:r>
            <a:endParaRPr lang="zh-CN" altLang="en-US" sz="1800" b="1"/>
          </a:p>
        </p:txBody>
      </p:sp>
      <p:sp>
        <p:nvSpPr>
          <p:cNvPr id="112648" name="Line 8">
            <a:extLst>
              <a:ext uri="{FF2B5EF4-FFF2-40B4-BE49-F238E27FC236}">
                <a16:creationId xmlns:a16="http://schemas.microsoft.com/office/drawing/2014/main" id="{0FAE03C4-188D-4D98-AC36-4080C8E1C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AutoShape 9">
            <a:extLst>
              <a:ext uri="{FF2B5EF4-FFF2-40B4-BE49-F238E27FC236}">
                <a16:creationId xmlns:a16="http://schemas.microsoft.com/office/drawing/2014/main" id="{F8DB8393-24BE-4EBA-AD9D-08203F3E9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143000"/>
            <a:ext cx="381000" cy="3048000"/>
          </a:xfrm>
          <a:prstGeom prst="downArrow">
            <a:avLst>
              <a:gd name="adj1" fmla="val 50000"/>
              <a:gd name="adj2" fmla="val 20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50" name="AutoShape 10">
            <a:extLst>
              <a:ext uri="{FF2B5EF4-FFF2-40B4-BE49-F238E27FC236}">
                <a16:creationId xmlns:a16="http://schemas.microsoft.com/office/drawing/2014/main" id="{D21AC49D-D035-4BB2-9B3F-BF8408F9B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505200"/>
            <a:ext cx="304800" cy="2057400"/>
          </a:xfrm>
          <a:prstGeom prst="upArrow">
            <a:avLst>
              <a:gd name="adj1" fmla="val 50000"/>
              <a:gd name="adj2" fmla="val 16875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112651" name="Group 11">
            <a:extLst>
              <a:ext uri="{FF2B5EF4-FFF2-40B4-BE49-F238E27FC236}">
                <a16:creationId xmlns:a16="http://schemas.microsoft.com/office/drawing/2014/main" id="{CA30951D-456A-4118-933A-542D564573B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475163"/>
            <a:ext cx="2297113" cy="1697037"/>
            <a:chOff x="816" y="2448"/>
            <a:chExt cx="1344" cy="1069"/>
          </a:xfrm>
        </p:grpSpPr>
        <p:graphicFrame>
          <p:nvGraphicFramePr>
            <p:cNvPr id="11276" name="Object 12">
              <a:extLst>
                <a:ext uri="{FF2B5EF4-FFF2-40B4-BE49-F238E27FC236}">
                  <a16:creationId xmlns:a16="http://schemas.microsoft.com/office/drawing/2014/main" id="{8A8A5DC4-F0E0-4C7B-ADE6-AA0DDB51D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736"/>
            <a:ext cx="1344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公式" r:id="rId8" imgW="609336" imgH="355446" progId="Equation.3">
                    <p:embed/>
                  </p:oleObj>
                </mc:Choice>
                <mc:Fallback>
                  <p:oleObj name="公式" r:id="rId8" imgW="609336" imgH="35544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36"/>
                          <a:ext cx="1344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13">
              <a:extLst>
                <a:ext uri="{FF2B5EF4-FFF2-40B4-BE49-F238E27FC236}">
                  <a16:creationId xmlns:a16="http://schemas.microsoft.com/office/drawing/2014/main" id="{50B8031D-E71E-45B6-8398-5B055DD4E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2448"/>
              <a:ext cx="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/>
                <a:t>条件</a:t>
              </a:r>
              <a:endParaRPr lang="zh-CN" altLang="en-US" sz="1800" b="1"/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build="p" autoUpdateAnimBg="0"/>
      <p:bldP spid="112647" grpId="0" autoUpdateAnimBg="0"/>
      <p:bldP spid="112649" grpId="0" animBg="1"/>
      <p:bldP spid="1126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81153F8F-D01E-4F4F-BED5-A51B939AD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33375"/>
            <a:ext cx="6900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主元消元法</a:t>
            </a:r>
          </a:p>
        </p:txBody>
      </p:sp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4D5165E2-BDE4-4FEA-B065-638B41DEA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8" y="1628775"/>
          <a:ext cx="34734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公式" r:id="rId4" imgW="1016000" imgH="203200" progId="Equation.3">
                  <p:embed/>
                </p:oleObj>
              </mc:Choice>
              <mc:Fallback>
                <p:oleObj name="公式" r:id="rId4" imgW="1016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628775"/>
                        <a:ext cx="34734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>
            <a:extLst>
              <a:ext uri="{FF2B5EF4-FFF2-40B4-BE49-F238E27FC236}">
                <a16:creationId xmlns:a16="http://schemas.microsoft.com/office/drawing/2014/main" id="{5AE5A903-A2DC-427A-89AE-842EC6CB9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305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333399"/>
                </a:solidFill>
                <a:latin typeface="楷体_GB2312" pitchFamily="49" charset="-122"/>
              </a:rPr>
              <a:t>高斯消元法</a:t>
            </a:r>
            <a:r>
              <a:rPr lang="zh-CN" altLang="en-US" sz="2800" b="1">
                <a:solidFill>
                  <a:srgbClr val="333399"/>
                </a:solidFill>
              </a:rPr>
              <a:t>条件</a:t>
            </a:r>
          </a:p>
        </p:txBody>
      </p:sp>
      <p:sp>
        <p:nvSpPr>
          <p:cNvPr id="113670" name="Text Box 6">
            <a:extLst>
              <a:ext uri="{FF2B5EF4-FFF2-40B4-BE49-F238E27FC236}">
                <a16:creationId xmlns:a16="http://schemas.microsoft.com/office/drawing/2014/main" id="{A3FA22CE-DC04-45C8-8AA4-B4AF1A8C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70413"/>
            <a:ext cx="99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333399"/>
                </a:solidFill>
              </a:rPr>
              <a:t>解决办法</a:t>
            </a:r>
            <a:endParaRPr lang="zh-CN" altLang="en-US" sz="1800" b="1">
              <a:solidFill>
                <a:srgbClr val="333399"/>
              </a:solidFill>
            </a:endParaRPr>
          </a:p>
        </p:txBody>
      </p:sp>
      <p:grpSp>
        <p:nvGrpSpPr>
          <p:cNvPr id="113680" name="Group 16">
            <a:extLst>
              <a:ext uri="{FF2B5EF4-FFF2-40B4-BE49-F238E27FC236}">
                <a16:creationId xmlns:a16="http://schemas.microsoft.com/office/drawing/2014/main" id="{07AD6A31-26E4-409C-91C5-DF2F9F4A3DB1}"/>
              </a:ext>
            </a:extLst>
          </p:cNvPr>
          <p:cNvGrpSpPr>
            <a:grpSpLocks/>
          </p:cNvGrpSpPr>
          <p:nvPr/>
        </p:nvGrpSpPr>
        <p:grpSpPr bwMode="auto">
          <a:xfrm>
            <a:off x="1401763" y="4570413"/>
            <a:ext cx="7634287" cy="663575"/>
            <a:chOff x="793" y="2704"/>
            <a:chExt cx="4809" cy="418"/>
          </a:xfrm>
        </p:grpSpPr>
        <p:graphicFrame>
          <p:nvGraphicFramePr>
            <p:cNvPr id="13324" name="Object 8">
              <a:extLst>
                <a:ext uri="{FF2B5EF4-FFF2-40B4-BE49-F238E27FC236}">
                  <a16:creationId xmlns:a16="http://schemas.microsoft.com/office/drawing/2014/main" id="{35E5BBFF-80D3-4126-9173-AA1F58F452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0" y="2704"/>
            <a:ext cx="200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公式" r:id="rId6" imgW="2590800" imgH="711200" progId="Equation.3">
                    <p:embed/>
                  </p:oleObj>
                </mc:Choice>
                <mc:Fallback>
                  <p:oleObj name="公式" r:id="rId6" imgW="2590800" imgH="71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2704"/>
                          <a:ext cx="200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9">
              <a:extLst>
                <a:ext uri="{FF2B5EF4-FFF2-40B4-BE49-F238E27FC236}">
                  <a16:creationId xmlns:a16="http://schemas.microsoft.com/office/drawing/2014/main" id="{B0205DFA-B609-4379-B244-D6BCAB93B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752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b="1"/>
                <a:t>选</a:t>
              </a:r>
            </a:p>
          </p:txBody>
        </p:sp>
        <p:sp>
          <p:nvSpPr>
            <p:cNvPr id="13326" name="Text Box 10">
              <a:extLst>
                <a:ext uri="{FF2B5EF4-FFF2-40B4-BE49-F238E27FC236}">
                  <a16:creationId xmlns:a16="http://schemas.microsoft.com/office/drawing/2014/main" id="{9B922381-B7E6-420A-B2DE-C58C8A1B6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95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b="1"/>
                <a:t>最大的一个</a:t>
              </a:r>
              <a:r>
                <a:rPr lang="en-US" altLang="zh-CN" sz="2800" b="1"/>
                <a:t>(</a:t>
              </a:r>
              <a:r>
                <a:rPr lang="zh-CN" altLang="en-US" sz="2800" b="1"/>
                <a:t>列主元</a:t>
              </a:r>
              <a:r>
                <a:rPr lang="en-US" altLang="zh-CN" sz="2800" b="1"/>
                <a:t>)</a:t>
              </a:r>
            </a:p>
          </p:txBody>
        </p:sp>
      </p:grpSp>
      <p:sp>
        <p:nvSpPr>
          <p:cNvPr id="113675" name="Text Box 11">
            <a:extLst>
              <a:ext uri="{FF2B5EF4-FFF2-40B4-BE49-F238E27FC236}">
                <a16:creationId xmlns:a16="http://schemas.microsoft.com/office/drawing/2014/main" id="{333827A8-1E68-4634-A33A-14F0BEF9A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264150"/>
            <a:ext cx="72834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/>
              <a:t>将列主元所在行与第</a:t>
            </a:r>
            <a:r>
              <a:rPr lang="en-US" altLang="zh-CN" sz="2800" b="1" i="1"/>
              <a:t>k</a:t>
            </a:r>
            <a:r>
              <a:rPr lang="zh-CN" altLang="en-US" sz="2800" b="1"/>
              <a:t>行交换后</a:t>
            </a:r>
            <a:r>
              <a:rPr lang="en-US" altLang="zh-CN" sz="2800" b="1"/>
              <a:t>, </a:t>
            </a:r>
            <a:r>
              <a:rPr lang="zh-CN" altLang="en-US" sz="2800" b="1"/>
              <a:t>再按上面的高斯消元法进行下去，称为</a:t>
            </a:r>
            <a:r>
              <a:rPr lang="zh-CN" altLang="en-US" sz="2800" b="1">
                <a:solidFill>
                  <a:srgbClr val="FF0000"/>
                </a:solidFill>
              </a:rPr>
              <a:t>列主元消元法</a:t>
            </a:r>
            <a:r>
              <a:rPr lang="zh-CN" altLang="en-US" sz="2800" b="1"/>
              <a:t>。</a:t>
            </a:r>
          </a:p>
        </p:txBody>
      </p:sp>
      <p:grpSp>
        <p:nvGrpSpPr>
          <p:cNvPr id="113676" name="Group 12">
            <a:extLst>
              <a:ext uri="{FF2B5EF4-FFF2-40B4-BE49-F238E27FC236}">
                <a16:creationId xmlns:a16="http://schemas.microsoft.com/office/drawing/2014/main" id="{DF044AA4-12C3-47C0-AC87-DA0329B30FF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92375"/>
            <a:ext cx="4343400" cy="1782763"/>
            <a:chOff x="192" y="1008"/>
            <a:chExt cx="2832" cy="1123"/>
          </a:xfrm>
        </p:grpSpPr>
        <p:sp>
          <p:nvSpPr>
            <p:cNvPr id="13322" name="Text Box 13">
              <a:extLst>
                <a:ext uri="{FF2B5EF4-FFF2-40B4-BE49-F238E27FC236}">
                  <a16:creationId xmlns:a16="http://schemas.microsoft.com/office/drawing/2014/main" id="{A01AEC2A-FEE3-448B-A80D-B837D344A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04"/>
              <a:ext cx="2832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/>
                <a:t>            (</a:t>
              </a:r>
              <a:r>
                <a:rPr lang="zh-CN" altLang="en-US" sz="2800" b="1"/>
                <a:t>绝对值 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很小时，用它作除数会导致舍入误差的很大增加</a:t>
              </a:r>
            </a:p>
          </p:txBody>
        </p:sp>
        <p:graphicFrame>
          <p:nvGraphicFramePr>
            <p:cNvPr id="13323" name="Object 14">
              <a:extLst>
                <a:ext uri="{FF2B5EF4-FFF2-40B4-BE49-F238E27FC236}">
                  <a16:creationId xmlns:a16="http://schemas.microsoft.com/office/drawing/2014/main" id="{C24411F2-091D-428A-95E3-5C0F562B4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63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公式" r:id="rId8" imgW="304536" imgH="203024" progId="Equation.3">
                    <p:embed/>
                  </p:oleObj>
                </mc:Choice>
                <mc:Fallback>
                  <p:oleObj name="公式" r:id="rId8" imgW="304536" imgH="20302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63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679" name="Object 15">
            <a:extLst>
              <a:ext uri="{FF2B5EF4-FFF2-40B4-BE49-F238E27FC236}">
                <a16:creationId xmlns:a16="http://schemas.microsoft.com/office/drawing/2014/main" id="{CF3A4EF6-80E7-46B1-A317-1FF32F89D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268413"/>
          <a:ext cx="42672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公式" r:id="rId10" imgW="1384300" imgH="584200" progId="Equation.3">
                  <p:embed/>
                </p:oleObj>
              </mc:Choice>
              <mc:Fallback>
                <p:oleObj name="公式" r:id="rId10" imgW="1384300" imgH="584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68413"/>
                        <a:ext cx="4267200" cy="2168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  <p:bldP spid="113670" grpId="0"/>
      <p:bldP spid="1136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A37A1580-93EA-4AD9-8B6E-264FD9C9A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04813"/>
            <a:ext cx="7631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消元法的矩阵表示</a:t>
            </a: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B7FC8367-35DC-4327-87F1-43E66257F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2057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/>
              <a:t>相当于方程</a:t>
            </a:r>
            <a:r>
              <a:rPr lang="en-US" altLang="zh-CN" sz="2800" b="1"/>
              <a:t>AX=b</a:t>
            </a:r>
            <a:r>
              <a:rPr lang="zh-CN" altLang="en-US" sz="2800" b="1"/>
              <a:t>两边左乘单位下三角阵</a:t>
            </a:r>
            <a:r>
              <a:rPr lang="en-US" altLang="zh-CN" sz="2800" b="1"/>
              <a:t>M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27AD6C3F-7756-4282-BB85-24DFE0BA2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962400"/>
          <a:ext cx="3657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4" imgW="1930400" imgH="965200" progId="Equation.3">
                  <p:embed/>
                </p:oleObj>
              </mc:Choice>
              <mc:Fallback>
                <p:oleObj name="公式" r:id="rId4" imgW="19304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3657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>
            <a:extLst>
              <a:ext uri="{FF2B5EF4-FFF2-40B4-BE49-F238E27FC236}">
                <a16:creationId xmlns:a16="http://schemas.microsoft.com/office/drawing/2014/main" id="{A78D0070-CE6B-4CC3-81A7-022C31590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38862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公式" r:id="rId6" imgW="1790700" imgH="914400" progId="Equation.3">
                  <p:embed/>
                </p:oleObj>
              </mc:Choice>
              <mc:Fallback>
                <p:oleObj name="公式" r:id="rId6" imgW="17907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38862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>
            <a:extLst>
              <a:ext uri="{FF2B5EF4-FFF2-40B4-BE49-F238E27FC236}">
                <a16:creationId xmlns:a16="http://schemas.microsoft.com/office/drawing/2014/main" id="{CCA21E5B-EB7B-479F-AD2D-048386B03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143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/>
              <a:t>高斯消元法的第一次消元</a:t>
            </a:r>
          </a:p>
        </p:txBody>
      </p:sp>
      <p:grpSp>
        <p:nvGrpSpPr>
          <p:cNvPr id="114695" name="Group 7">
            <a:extLst>
              <a:ext uri="{FF2B5EF4-FFF2-40B4-BE49-F238E27FC236}">
                <a16:creationId xmlns:a16="http://schemas.microsoft.com/office/drawing/2014/main" id="{4F1E320D-3FF0-43A0-B924-D94D8FA02E7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828800"/>
            <a:ext cx="4724400" cy="1947863"/>
            <a:chOff x="2736" y="1152"/>
            <a:chExt cx="2976" cy="1227"/>
          </a:xfrm>
        </p:grpSpPr>
        <p:graphicFrame>
          <p:nvGraphicFramePr>
            <p:cNvPr id="15371" name="Object 8">
              <a:extLst>
                <a:ext uri="{FF2B5EF4-FFF2-40B4-BE49-F238E27FC236}">
                  <a16:creationId xmlns:a16="http://schemas.microsoft.com/office/drawing/2014/main" id="{49C93723-BB1C-4AE5-BA80-B8BA3FBC2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6" y="1152"/>
            <a:ext cx="2616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公式" r:id="rId8" imgW="2057400" imgH="965200" progId="Equation.3">
                    <p:embed/>
                  </p:oleObj>
                </mc:Choice>
                <mc:Fallback>
                  <p:oleObj name="公式" r:id="rId8" imgW="2057400" imgH="965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1152"/>
                          <a:ext cx="2616" cy="122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AutoShape 9">
              <a:extLst>
                <a:ext uri="{FF2B5EF4-FFF2-40B4-BE49-F238E27FC236}">
                  <a16:creationId xmlns:a16="http://schemas.microsoft.com/office/drawing/2014/main" id="{53A59264-4E17-4449-8F0C-8408E862E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84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14698" name="Group 10">
            <a:extLst>
              <a:ext uri="{FF2B5EF4-FFF2-40B4-BE49-F238E27FC236}">
                <a16:creationId xmlns:a16="http://schemas.microsoft.com/office/drawing/2014/main" id="{20C66410-6D76-4AD0-9D41-8B67B2DA6CC7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205288"/>
            <a:ext cx="2209800" cy="1281112"/>
            <a:chOff x="4032" y="2649"/>
            <a:chExt cx="1392" cy="807"/>
          </a:xfrm>
        </p:grpSpPr>
        <p:graphicFrame>
          <p:nvGraphicFramePr>
            <p:cNvPr id="15369" name="Object 11">
              <a:extLst>
                <a:ext uri="{FF2B5EF4-FFF2-40B4-BE49-F238E27FC236}">
                  <a16:creationId xmlns:a16="http://schemas.microsoft.com/office/drawing/2014/main" id="{7AE4C7F0-CDFA-4B29-8EFD-6D391DBA5C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088"/>
            <a:ext cx="139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公式" r:id="rId10" imgW="812447" imgH="215806" progId="Equation.3">
                    <p:embed/>
                  </p:oleObj>
                </mc:Choice>
                <mc:Fallback>
                  <p:oleObj name="公式" r:id="rId10" imgW="812447" imgH="2158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88"/>
                          <a:ext cx="1392" cy="36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AutoShape 12">
              <a:extLst>
                <a:ext uri="{FF2B5EF4-FFF2-40B4-BE49-F238E27FC236}">
                  <a16:creationId xmlns:a16="http://schemas.microsoft.com/office/drawing/2014/main" id="{41DE0818-B332-42B2-B68D-1499FCF1C0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512" y="2592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/>
      <p:bldP spid="1146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>
            <a:extLst>
              <a:ext uri="{FF2B5EF4-FFF2-40B4-BE49-F238E27FC236}">
                <a16:creationId xmlns:a16="http://schemas.microsoft.com/office/drawing/2014/main" id="{652D5C09-799D-41DC-B2F8-B52E82138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286000"/>
          <a:ext cx="853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文档" r:id="rId4" imgW="3169920" imgH="228600" progId="Word.Document.8">
                  <p:embed/>
                </p:oleObj>
              </mc:Choice>
              <mc:Fallback>
                <p:oleObj name="文档" r:id="rId4" imgW="3169920" imgH="228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53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>
            <a:extLst>
              <a:ext uri="{FF2B5EF4-FFF2-40B4-BE49-F238E27FC236}">
                <a16:creationId xmlns:a16="http://schemas.microsoft.com/office/drawing/2014/main" id="{AC5253E3-9226-4C04-AABF-1FEF4EAB7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消元法的矩阵表示</a:t>
            </a:r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6351CC28-FFE9-4B23-94F3-2350EF1EB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668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/>
              <a:t>第二次消元相当于再左乘单位下三角阵</a:t>
            </a:r>
            <a:r>
              <a:rPr lang="en-US" altLang="zh-CN" sz="2800" b="1"/>
              <a:t>M</a:t>
            </a:r>
            <a:r>
              <a:rPr lang="en-US" altLang="zh-CN" sz="2800" b="1" baseline="-25000"/>
              <a:t>2</a:t>
            </a:r>
          </a:p>
        </p:txBody>
      </p:sp>
      <p:grpSp>
        <p:nvGrpSpPr>
          <p:cNvPr id="115717" name="Group 5">
            <a:extLst>
              <a:ext uri="{FF2B5EF4-FFF2-40B4-BE49-F238E27FC236}">
                <a16:creationId xmlns:a16="http://schemas.microsoft.com/office/drawing/2014/main" id="{E8AFA001-1B20-445F-B3A8-137CE6A2DFC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676400"/>
            <a:ext cx="7131050" cy="584200"/>
            <a:chOff x="576" y="1104"/>
            <a:chExt cx="4492" cy="368"/>
          </a:xfrm>
        </p:grpSpPr>
        <p:graphicFrame>
          <p:nvGraphicFramePr>
            <p:cNvPr id="17425" name="Object 6">
              <a:extLst>
                <a:ext uri="{FF2B5EF4-FFF2-40B4-BE49-F238E27FC236}">
                  <a16:creationId xmlns:a16="http://schemas.microsoft.com/office/drawing/2014/main" id="{0BAC15CC-36C2-4579-B0F7-E6D680FFC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104"/>
            <a:ext cx="139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8" name="公式" r:id="rId6" imgW="812447" imgH="215806" progId="Equation.3">
                    <p:embed/>
                  </p:oleObj>
                </mc:Choice>
                <mc:Fallback>
                  <p:oleObj name="公式" r:id="rId6" imgW="812447" imgH="21580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1392" cy="36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6" name="Group 7">
              <a:extLst>
                <a:ext uri="{FF2B5EF4-FFF2-40B4-BE49-F238E27FC236}">
                  <a16:creationId xmlns:a16="http://schemas.microsoft.com/office/drawing/2014/main" id="{54F68A59-123A-46B0-8DBD-C760EE5F3E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3" y="1104"/>
              <a:ext cx="2755" cy="368"/>
              <a:chOff x="2313" y="1104"/>
              <a:chExt cx="2755" cy="368"/>
            </a:xfrm>
          </p:grpSpPr>
          <p:sp>
            <p:nvSpPr>
              <p:cNvPr id="17427" name="AutoShape 8">
                <a:extLst>
                  <a:ext uri="{FF2B5EF4-FFF2-40B4-BE49-F238E27FC236}">
                    <a16:creationId xmlns:a16="http://schemas.microsoft.com/office/drawing/2014/main" id="{27840CDA-8198-4BC8-8E5E-A341F8D1D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1104"/>
                <a:ext cx="192" cy="30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 2" panose="05020102010507070707" pitchFamily="18" charset="2"/>
                  <a:buChar char="¡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 2" panose="05020102010507070707" pitchFamily="18" charset="2"/>
                  <a:buChar char="¡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7428" name="Object 9">
                <a:extLst>
                  <a:ext uri="{FF2B5EF4-FFF2-40B4-BE49-F238E27FC236}">
                    <a16:creationId xmlns:a16="http://schemas.microsoft.com/office/drawing/2014/main" id="{1DFB4485-7FAA-438C-AD78-69A96A6157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6" y="1104"/>
              <a:ext cx="2092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9" name="公式" r:id="rId8" imgW="1218671" imgH="215806" progId="Equation.3">
                      <p:embed/>
                    </p:oleObj>
                  </mc:Choice>
                  <mc:Fallback>
                    <p:oleObj name="公式" r:id="rId8" imgW="1218671" imgH="215806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104"/>
                            <a:ext cx="2092" cy="3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5722" name="Object 10">
            <a:extLst>
              <a:ext uri="{FF2B5EF4-FFF2-40B4-BE49-F238E27FC236}">
                <a16:creationId xmlns:a16="http://schemas.microsoft.com/office/drawing/2014/main" id="{1A4CF608-BABF-44E8-AB7B-A1D95A7DC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95600"/>
          <a:ext cx="34290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10" imgW="1422400" imgH="457200" progId="Equation.DSMT4">
                  <p:embed/>
                </p:oleObj>
              </mc:Choice>
              <mc:Fallback>
                <p:oleObj name="Equation" r:id="rId10" imgW="142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34290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>
            <a:extLst>
              <a:ext uri="{FF2B5EF4-FFF2-40B4-BE49-F238E27FC236}">
                <a16:creationId xmlns:a16="http://schemas.microsoft.com/office/drawing/2014/main" id="{9D9E2A1A-756B-4D1F-A972-FBC6F1BB1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910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公式" r:id="rId12" imgW="571004" imgH="177646" progId="Equation.3">
                  <p:embed/>
                </p:oleObj>
              </mc:Choice>
              <mc:Fallback>
                <p:oleObj name="公式" r:id="rId12" imgW="571004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1600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>
            <a:extLst>
              <a:ext uri="{FF2B5EF4-FFF2-40B4-BE49-F238E27FC236}">
                <a16:creationId xmlns:a16="http://schemas.microsoft.com/office/drawing/2014/main" id="{D8B81A7C-17E1-4643-8AFB-10D91DD65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114800"/>
          <a:ext cx="1828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公式" r:id="rId14" imgW="710891" imgH="215806" progId="Equation.3">
                  <p:embed/>
                </p:oleObj>
              </mc:Choice>
              <mc:Fallback>
                <p:oleObj name="公式" r:id="rId14" imgW="710891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1828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>
            <a:extLst>
              <a:ext uri="{FF2B5EF4-FFF2-40B4-BE49-F238E27FC236}">
                <a16:creationId xmlns:a16="http://schemas.microsoft.com/office/drawing/2014/main" id="{F2E7AF67-A1E8-4AD4-9ECA-E47F7BF5A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4697413"/>
          <a:ext cx="26955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公式" r:id="rId16" imgW="1104900" imgH="482600" progId="Equation.3">
                  <p:embed/>
                </p:oleObj>
              </mc:Choice>
              <mc:Fallback>
                <p:oleObj name="公式" r:id="rId16" imgW="11049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4697413"/>
                        <a:ext cx="26955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6" name="Group 14">
            <a:extLst>
              <a:ext uri="{FF2B5EF4-FFF2-40B4-BE49-F238E27FC236}">
                <a16:creationId xmlns:a16="http://schemas.microsoft.com/office/drawing/2014/main" id="{DFD5FEB3-1C31-45AD-9365-E47E54E4F84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852738"/>
            <a:ext cx="4800600" cy="2889250"/>
            <a:chOff x="2688" y="1872"/>
            <a:chExt cx="3024" cy="1820"/>
          </a:xfrm>
        </p:grpSpPr>
        <p:sp>
          <p:nvSpPr>
            <p:cNvPr id="17423" name="AutoShape 15">
              <a:extLst>
                <a:ext uri="{FF2B5EF4-FFF2-40B4-BE49-F238E27FC236}">
                  <a16:creationId xmlns:a16="http://schemas.microsoft.com/office/drawing/2014/main" id="{40867109-909E-42EF-ACDA-C7942D09D9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975" y="1815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7424" name="Object 16">
              <a:extLst>
                <a:ext uri="{FF2B5EF4-FFF2-40B4-BE49-F238E27FC236}">
                  <a16:creationId xmlns:a16="http://schemas.microsoft.com/office/drawing/2014/main" id="{57A2D278-78B9-4B3B-9D0B-FE7DF8A59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016"/>
            <a:ext cx="3024" cy="1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4" name="公式" r:id="rId18" imgW="2222500" imgH="1231900" progId="Equation.3">
                    <p:embed/>
                  </p:oleObj>
                </mc:Choice>
                <mc:Fallback>
                  <p:oleObj name="公式" r:id="rId18" imgW="2222500" imgH="1231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3024" cy="16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29" name="AutoShape 17">
            <a:extLst>
              <a:ext uri="{FF2B5EF4-FFF2-40B4-BE49-F238E27FC236}">
                <a16:creationId xmlns:a16="http://schemas.microsoft.com/office/drawing/2014/main" id="{F9FA56A4-A73D-4FA6-8025-C2839A4C3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221163"/>
            <a:ext cx="457200" cy="485775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115730" name="Group 18">
            <a:extLst>
              <a:ext uri="{FF2B5EF4-FFF2-40B4-BE49-F238E27FC236}">
                <a16:creationId xmlns:a16="http://schemas.microsoft.com/office/drawing/2014/main" id="{B5450846-FCC6-448C-B33B-E24ED0AC55F7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876800"/>
            <a:ext cx="2057400" cy="1524000"/>
            <a:chOff x="1632" y="3072"/>
            <a:chExt cx="1296" cy="960"/>
          </a:xfrm>
        </p:grpSpPr>
        <p:graphicFrame>
          <p:nvGraphicFramePr>
            <p:cNvPr id="17421" name="Object 19">
              <a:extLst>
                <a:ext uri="{FF2B5EF4-FFF2-40B4-BE49-F238E27FC236}">
                  <a16:creationId xmlns:a16="http://schemas.microsoft.com/office/drawing/2014/main" id="{05EDD8E8-2700-405E-B042-F320CC5F11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658"/>
            <a:ext cx="129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5" name="公式" r:id="rId20" imgW="698197" imgH="203112" progId="Equation.3">
                    <p:embed/>
                  </p:oleObj>
                </mc:Choice>
                <mc:Fallback>
                  <p:oleObj name="公式" r:id="rId20" imgW="698197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58"/>
                          <a:ext cx="1296" cy="37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AutoShape 20">
              <a:extLst>
                <a:ext uri="{FF2B5EF4-FFF2-40B4-BE49-F238E27FC236}">
                  <a16:creationId xmlns:a16="http://schemas.microsoft.com/office/drawing/2014/main" id="{64574858-2030-4CAF-9FE8-92F2A6F77A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833" y="3207"/>
              <a:ext cx="480" cy="210"/>
            </a:xfrm>
            <a:prstGeom prst="rightArrow">
              <a:avLst>
                <a:gd name="adj1" fmla="val 50000"/>
                <a:gd name="adj2" fmla="val 5714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57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F8B46737-3944-4BD1-87EA-7BBCC5FC1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4813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 接 法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 阵 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 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 解</a:t>
            </a: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32FCAE58-BE41-4035-86FA-5928ABA36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16263"/>
            <a:ext cx="549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/>
              <a:t>高斯消元法通过左乘</a:t>
            </a:r>
            <a:r>
              <a:rPr lang="en-US" altLang="zh-CN" sz="2800" b="1"/>
              <a:t>M,</a:t>
            </a:r>
            <a:r>
              <a:rPr lang="zh-CN" altLang="zh-CN" sz="2800" b="1"/>
              <a:t>使</a:t>
            </a:r>
            <a:r>
              <a:rPr lang="en-US" altLang="zh-CN" sz="2800" b="1"/>
              <a:t>MA=U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FC101961-FB52-492C-B5FC-2985614B4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0206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/>
              <a:t>M</a:t>
            </a:r>
            <a:r>
              <a:rPr lang="zh-CN" altLang="zh-CN" sz="2800" b="1"/>
              <a:t>单位</a:t>
            </a:r>
            <a:r>
              <a:rPr lang="zh-CN" altLang="en-US" sz="2800" b="1"/>
              <a:t>下三角阵，</a:t>
            </a:r>
            <a:r>
              <a:rPr lang="en-US" altLang="zh-CN" sz="2800" b="1"/>
              <a:t>U</a:t>
            </a:r>
            <a:r>
              <a:rPr lang="zh-CN" altLang="zh-CN" sz="2800" b="1"/>
              <a:t>上</a:t>
            </a:r>
            <a:r>
              <a:rPr lang="zh-CN" altLang="en-US" sz="2800" b="1"/>
              <a:t>三角阵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F1EDDED8-FA27-4CF4-80D1-B651B67B4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0563" y="4564063"/>
            <a:ext cx="2103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zh-CN" altLang="zh-CN" sz="1800" b="1"/>
          </a:p>
        </p:txBody>
      </p:sp>
      <p:sp>
        <p:nvSpPr>
          <p:cNvPr id="116742" name="Text Box 6">
            <a:extLst>
              <a:ext uri="{FF2B5EF4-FFF2-40B4-BE49-F238E27FC236}">
                <a16:creationId xmlns:a16="http://schemas.microsoft.com/office/drawing/2014/main" id="{93DB8649-CEC3-48B8-9D53-E349279AC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192463"/>
            <a:ext cx="2667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 b="1"/>
              <a:t>记 </a:t>
            </a:r>
            <a:r>
              <a:rPr lang="en-US" altLang="zh-CN" sz="2800" b="1"/>
              <a:t>L=M</a:t>
            </a:r>
            <a:r>
              <a:rPr lang="en-US" altLang="zh-CN" sz="2800" b="1" baseline="30000"/>
              <a:t>-1</a:t>
            </a:r>
            <a:r>
              <a:rPr lang="zh-CN" altLang="en-US" sz="2800" b="1"/>
              <a:t>，</a:t>
            </a:r>
            <a:r>
              <a:rPr lang="en-US" altLang="zh-CN" sz="2800" b="1"/>
              <a:t>L</a:t>
            </a:r>
            <a:r>
              <a:rPr lang="zh-CN" altLang="en-US" sz="2800" b="1"/>
              <a:t>为</a:t>
            </a:r>
            <a:r>
              <a:rPr lang="zh-CN" altLang="zh-CN" sz="2800" b="1"/>
              <a:t>单位</a:t>
            </a:r>
            <a:r>
              <a:rPr lang="zh-CN" altLang="en-US" sz="2800" b="1"/>
              <a:t>下三角阵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42AEF049-127C-49EE-BEE7-E80DCEA2F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564063"/>
            <a:ext cx="8027987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 b="1"/>
              <a:t>若</a:t>
            </a:r>
            <a:r>
              <a:rPr lang="en-US" altLang="zh-CN" sz="2800" b="1"/>
              <a:t>A</a:t>
            </a:r>
            <a:r>
              <a:rPr lang="zh-CN" altLang="zh-CN" sz="2800" b="1"/>
              <a:t>可逆且顺序主子式不为零，则</a:t>
            </a:r>
            <a:r>
              <a:rPr lang="en-US" altLang="zh-CN" sz="2800" b="1"/>
              <a:t>A</a:t>
            </a:r>
            <a:r>
              <a:rPr lang="zh-CN" altLang="zh-CN" sz="2800" b="1"/>
              <a:t>可分解为一个</a:t>
            </a:r>
            <a:r>
              <a:rPr lang="zh-CN" altLang="zh-CN" sz="2800" b="1">
                <a:solidFill>
                  <a:srgbClr val="FF3300"/>
                </a:solidFill>
              </a:rPr>
              <a:t>单位下三角阵</a:t>
            </a:r>
            <a:r>
              <a:rPr lang="en-US" altLang="zh-CN" sz="2800" b="1">
                <a:solidFill>
                  <a:srgbClr val="FF3300"/>
                </a:solidFill>
              </a:rPr>
              <a:t>L</a:t>
            </a:r>
            <a:r>
              <a:rPr lang="zh-CN" altLang="zh-CN" sz="2800" b="1"/>
              <a:t>和一个</a:t>
            </a:r>
            <a:r>
              <a:rPr lang="zh-CN" altLang="zh-CN" sz="2800" b="1">
                <a:solidFill>
                  <a:srgbClr val="FF3300"/>
                </a:solidFill>
              </a:rPr>
              <a:t>上三角阵</a:t>
            </a:r>
            <a:r>
              <a:rPr lang="en-US" altLang="zh-CN" sz="2800" b="1">
                <a:solidFill>
                  <a:srgbClr val="FF3300"/>
                </a:solidFill>
              </a:rPr>
              <a:t>U</a:t>
            </a:r>
            <a:r>
              <a:rPr lang="zh-CN" altLang="zh-CN" sz="2800" b="1"/>
              <a:t>的积  </a:t>
            </a:r>
            <a:r>
              <a:rPr lang="en-US" altLang="zh-CN" sz="2800" b="1">
                <a:solidFill>
                  <a:srgbClr val="FF3300"/>
                </a:solidFill>
              </a:rPr>
              <a:t>A=LU</a:t>
            </a:r>
            <a:r>
              <a:rPr lang="zh-CN" altLang="en-US" sz="2800" b="1"/>
              <a:t>。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zh-CN" sz="2800" b="1"/>
              <a:t>这种分解是唯一的，称 矩阵</a:t>
            </a:r>
            <a:r>
              <a:rPr lang="en-US" altLang="zh-CN" sz="2800" b="1"/>
              <a:t>LU</a:t>
            </a:r>
            <a:r>
              <a:rPr lang="zh-CN" altLang="zh-CN" sz="2800" b="1"/>
              <a:t>分解。</a:t>
            </a:r>
            <a:endParaRPr lang="zh-CN" altLang="en-US" sz="2800" b="1"/>
          </a:p>
        </p:txBody>
      </p:sp>
      <p:grpSp>
        <p:nvGrpSpPr>
          <p:cNvPr id="116744" name="Group 8">
            <a:extLst>
              <a:ext uri="{FF2B5EF4-FFF2-40B4-BE49-F238E27FC236}">
                <a16:creationId xmlns:a16="http://schemas.microsoft.com/office/drawing/2014/main" id="{FCD8B093-12D9-4570-9E7F-71DFA87E6E0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16063"/>
            <a:ext cx="2438400" cy="1219200"/>
            <a:chOff x="144" y="768"/>
            <a:chExt cx="1536" cy="768"/>
          </a:xfrm>
        </p:grpSpPr>
        <p:graphicFrame>
          <p:nvGraphicFramePr>
            <p:cNvPr id="19467" name="Object 9">
              <a:extLst>
                <a:ext uri="{FF2B5EF4-FFF2-40B4-BE49-F238E27FC236}">
                  <a16:creationId xmlns:a16="http://schemas.microsoft.com/office/drawing/2014/main" id="{4C59C311-002C-4B85-878C-25D6D1EB7A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768"/>
            <a:ext cx="1267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公式" r:id="rId4" imgW="609336" imgH="355446" progId="Equation.3">
                    <p:embed/>
                  </p:oleObj>
                </mc:Choice>
                <mc:Fallback>
                  <p:oleObj name="公式" r:id="rId4" imgW="609336" imgH="3554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768"/>
                          <a:ext cx="1267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AutoShape 10">
              <a:extLst>
                <a:ext uri="{FF2B5EF4-FFF2-40B4-BE49-F238E27FC236}">
                  <a16:creationId xmlns:a16="http://schemas.microsoft.com/office/drawing/2014/main" id="{F4893F26-92D6-4010-B6C3-431917231B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1431" y="1017"/>
              <a:ext cx="306" cy="192"/>
            </a:xfrm>
            <a:prstGeom prst="upDown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 2" panose="05020102010507070707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 2" panose="05020102010507070707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EC466C04-FADA-498C-9604-A787F4822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287463"/>
          <a:ext cx="6324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公式" r:id="rId6" imgW="2870200" imgH="711200" progId="Equation.3">
                  <p:embed/>
                </p:oleObj>
              </mc:Choice>
              <mc:Fallback>
                <p:oleObj name="公式" r:id="rId6" imgW="28702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87463"/>
                        <a:ext cx="6324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8" name="Text Box 12">
            <a:extLst>
              <a:ext uri="{FF2B5EF4-FFF2-40B4-BE49-F238E27FC236}">
                <a16:creationId xmlns:a16="http://schemas.microsoft.com/office/drawing/2014/main" id="{1F3E8D0A-D173-4D52-A482-9DA59BBC2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24400"/>
            <a:ext cx="720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定理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/>
      <p:bldP spid="116740" grpId="0"/>
      <p:bldP spid="116742" grpId="0"/>
      <p:bldP spid="116743" grpId="0"/>
      <p:bldP spid="116748" grpId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2068</TotalTime>
  <Words>1681</Words>
  <Application>Microsoft Office PowerPoint</Application>
  <PresentationFormat>全屏显示(4:3)</PresentationFormat>
  <Paragraphs>277</Paragraphs>
  <Slides>38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7" baseType="lpstr">
      <vt:lpstr>仿宋_GB2312</vt:lpstr>
      <vt:lpstr>黑体</vt:lpstr>
      <vt:lpstr>楷体_GB2312</vt:lpstr>
      <vt:lpstr>隶书</vt:lpstr>
      <vt:lpstr>宋体</vt:lpstr>
      <vt:lpstr>微软雅黑</vt:lpstr>
      <vt:lpstr>魏碑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吉祥如意</vt:lpstr>
      <vt:lpstr>文档</vt:lpstr>
      <vt:lpstr>公式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矩阵三角分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翻译的基本方法</dc:title>
  <dc:creator>XUHaihan</dc:creator>
  <cp:lastModifiedBy>徐 海涵</cp:lastModifiedBy>
  <cp:revision>333</cp:revision>
  <dcterms:created xsi:type="dcterms:W3CDTF">2006-10-18T01:34:14Z</dcterms:created>
  <dcterms:modified xsi:type="dcterms:W3CDTF">2020-02-11T02:01:00Z</dcterms:modified>
</cp:coreProperties>
</file>